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C68EBC" w14:textId="77777777" w:rsidR="00182EF1" w:rsidRDefault="00182EF1" w:rsidP="003C6042">
      <w:pPr>
        <w:tabs>
          <w:tab w:val="left" w:pos="1701"/>
        </w:tabs>
        <w:rPr>
          <w:rFonts w:ascii="Arial" w:eastAsia="Times New Roman" w:hAnsi="Arial" w:cs="Arial"/>
          <w:b/>
          <w:sz w:val="24"/>
          <w:szCs w:val="24"/>
          <w:lang w:eastAsia="el-GR"/>
        </w:rPr>
      </w:pPr>
      <w:bookmarkStart w:id="0" w:name="_Hlk104794625"/>
      <w:bookmarkStart w:id="1" w:name="_Hlk104794549"/>
    </w:p>
    <w:p w14:paraId="3C9B19BA" w14:textId="77777777" w:rsidR="00182EF1" w:rsidRDefault="00182EF1" w:rsidP="003C6042">
      <w:pPr>
        <w:tabs>
          <w:tab w:val="left" w:pos="1701"/>
        </w:tabs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5DCADC22" w14:textId="77777777" w:rsidR="00182EF1" w:rsidRDefault="00182EF1" w:rsidP="003C6042">
      <w:pPr>
        <w:tabs>
          <w:tab w:val="left" w:pos="1701"/>
        </w:tabs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4B886826" w14:textId="0CD4E110" w:rsidR="003C6042" w:rsidRPr="00EE0EC1" w:rsidRDefault="003C6042" w:rsidP="003C6042">
      <w:pPr>
        <w:tabs>
          <w:tab w:val="left" w:pos="1701"/>
        </w:tabs>
        <w:rPr>
          <w:rFonts w:ascii="Arial" w:eastAsia="Calibri" w:hAnsi="Arial" w:cs="Arial"/>
          <w:b/>
          <w:sz w:val="24"/>
          <w:szCs w:val="24"/>
        </w:rPr>
      </w:pPr>
      <w:r w:rsidRPr="00EE0EC1">
        <w:rPr>
          <w:rFonts w:ascii="Arial" w:eastAsia="Calibri" w:hAnsi="Arial" w:cs="Arial"/>
          <w:b/>
          <w:sz w:val="24"/>
          <w:szCs w:val="24"/>
        </w:rPr>
        <w:t>________________________________________________________________________</w:t>
      </w:r>
    </w:p>
    <w:p w14:paraId="5875DFA0" w14:textId="77777777" w:rsidR="00072408" w:rsidRPr="00072408" w:rsidRDefault="00072408" w:rsidP="00072408">
      <w:pPr>
        <w:jc w:val="both"/>
        <w:rPr>
          <w:rFonts w:ascii="Arial" w:eastAsia="Calibri" w:hAnsi="Arial" w:cs="Arial"/>
          <w:b/>
          <w:sz w:val="24"/>
          <w:szCs w:val="24"/>
        </w:rPr>
      </w:pPr>
      <w:r w:rsidRPr="00072408">
        <w:rPr>
          <w:rFonts w:ascii="Arial" w:eastAsia="Times New Roman" w:hAnsi="Arial" w:cs="Arial"/>
          <w:b/>
          <w:sz w:val="24"/>
          <w:szCs w:val="24"/>
          <w:u w:val="single"/>
        </w:rPr>
        <w:t>ΜΕΡΟΣ Α΄:</w:t>
      </w:r>
      <w:r w:rsidRPr="00072408">
        <w:rPr>
          <w:rFonts w:ascii="Arial" w:eastAsia="Times New Roman" w:hAnsi="Arial" w:cs="Arial"/>
          <w:b/>
          <w:sz w:val="24"/>
          <w:szCs w:val="24"/>
        </w:rPr>
        <w:t xml:space="preserve"> Αποτελείται από 6 ασκήσεις και βαθμολογείται με 60 μονάδες. Να λύσετε και τις 6 ασκήσεις. Κάθε άσκηση βαθμολογείται με 10 μονάδες.</w:t>
      </w:r>
    </w:p>
    <w:p w14:paraId="7BB68D67" w14:textId="462875D6" w:rsidR="00BD2512" w:rsidRPr="00EE0EC1" w:rsidRDefault="00965D32">
      <w:pPr>
        <w:pStyle w:val="ListParagraph"/>
        <w:numPr>
          <w:ilvl w:val="0"/>
          <w:numId w:val="1"/>
        </w:numPr>
        <w:spacing w:before="240" w:after="0" w:line="360" w:lineRule="auto"/>
        <w:jc w:val="both"/>
        <w:rPr>
          <w:rFonts w:ascii="Arial" w:hAnsi="Arial" w:cs="Arial"/>
          <w:sz w:val="24"/>
          <w:szCs w:val="24"/>
        </w:rPr>
      </w:pPr>
      <w:r w:rsidRPr="00EE0EC1">
        <w:rPr>
          <w:rFonts w:ascii="Arial" w:hAnsi="Arial" w:cs="Arial"/>
          <w:sz w:val="24"/>
          <w:szCs w:val="24"/>
        </w:rPr>
        <w:t>Να βρείτε τα αναπτύγματα:</w:t>
      </w:r>
    </w:p>
    <w:p w14:paraId="1F5A0ED5" w14:textId="77777777" w:rsidR="00442206" w:rsidRDefault="00965D32" w:rsidP="00442206">
      <w:pPr>
        <w:spacing w:line="360" w:lineRule="auto"/>
        <w:jc w:val="both"/>
        <w:rPr>
          <w:rFonts w:ascii="Arial" w:hAnsi="Arial" w:cs="Arial"/>
          <w:bCs/>
          <w:sz w:val="24"/>
          <w:szCs w:val="24"/>
        </w:rPr>
      </w:pPr>
      <w:r w:rsidRPr="00EE0EC1">
        <w:rPr>
          <w:rFonts w:ascii="Arial" w:hAnsi="Arial" w:cs="Arial"/>
          <w:sz w:val="24"/>
          <w:szCs w:val="24"/>
        </w:rPr>
        <w:t xml:space="preserve">    </w:t>
      </w:r>
      <w:r w:rsidR="00281F49" w:rsidRPr="00EE0EC1">
        <w:rPr>
          <w:rFonts w:ascii="Arial" w:hAnsi="Arial" w:cs="Arial"/>
          <w:sz w:val="24"/>
          <w:szCs w:val="24"/>
          <w:lang w:val="en-GB"/>
        </w:rPr>
        <w:t xml:space="preserve">  </w:t>
      </w:r>
      <w:r w:rsidRPr="00EE0EC1">
        <w:rPr>
          <w:rFonts w:ascii="Arial" w:hAnsi="Arial" w:cs="Arial"/>
          <w:bCs/>
          <w:sz w:val="24"/>
          <w:szCs w:val="24"/>
        </w:rPr>
        <w:t>α)</w:t>
      </w:r>
      <w:r w:rsidR="00EE0EC1">
        <w:rPr>
          <w:rFonts w:ascii="Arial" w:hAnsi="Arial" w:cs="Arial"/>
          <w:bCs/>
          <w:sz w:val="24"/>
          <w:szCs w:val="24"/>
        </w:rPr>
        <w:t xml:space="preserve"> </w:t>
      </w:r>
      <w:r w:rsidR="009226D0" w:rsidRPr="009226D0">
        <w:rPr>
          <w:rFonts w:ascii="Arial" w:hAnsi="Arial" w:cs="Arial"/>
          <w:bCs/>
          <w:position w:val="-14"/>
          <w:sz w:val="24"/>
          <w:szCs w:val="24"/>
        </w:rPr>
        <w:object w:dxaOrig="1060" w:dyaOrig="440" w14:anchorId="0F6A8B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22.5pt" o:ole="">
            <v:imagedata r:id="rId7" o:title=""/>
          </v:shape>
          <o:OLEObject Type="Embed" ProgID="Equation.DSMT4" ShapeID="_x0000_i1025" DrawAspect="Content" ObjectID="_1733594878" r:id="rId8"/>
        </w:object>
      </w:r>
    </w:p>
    <w:p w14:paraId="06F58A01" w14:textId="327BE689" w:rsidR="00151366" w:rsidRPr="00EE0EC1" w:rsidRDefault="00965D32" w:rsidP="009753AF">
      <w:pPr>
        <w:spacing w:line="360" w:lineRule="auto"/>
        <w:ind w:firstLine="360"/>
        <w:jc w:val="both"/>
        <w:rPr>
          <w:rFonts w:ascii="Arial" w:hAnsi="Arial" w:cs="Arial"/>
          <w:bCs/>
          <w:sz w:val="24"/>
          <w:szCs w:val="24"/>
        </w:rPr>
      </w:pPr>
      <w:r w:rsidRPr="00EE0EC1">
        <w:rPr>
          <w:rFonts w:ascii="Arial" w:hAnsi="Arial" w:cs="Arial"/>
          <w:bCs/>
          <w:sz w:val="24"/>
          <w:szCs w:val="24"/>
        </w:rPr>
        <w:t>β)</w:t>
      </w:r>
      <w:r w:rsidR="009226D0">
        <w:rPr>
          <w:rFonts w:ascii="Arial" w:hAnsi="Arial" w:cs="Arial"/>
          <w:bCs/>
          <w:sz w:val="24"/>
          <w:szCs w:val="24"/>
        </w:rPr>
        <w:t xml:space="preserve"> </w:t>
      </w:r>
      <w:r w:rsidR="009226D0" w:rsidRPr="009226D0">
        <w:rPr>
          <w:rFonts w:ascii="Arial" w:hAnsi="Arial" w:cs="Arial"/>
          <w:bCs/>
          <w:position w:val="-14"/>
          <w:sz w:val="24"/>
          <w:szCs w:val="24"/>
        </w:rPr>
        <w:object w:dxaOrig="1640" w:dyaOrig="400" w14:anchorId="456D31FA">
          <v:shape id="_x0000_i1026" type="#_x0000_t75" style="width:82.5pt;height:19.5pt" o:ole="">
            <v:imagedata r:id="rId9" o:title=""/>
          </v:shape>
          <o:OLEObject Type="Embed" ProgID="Equation.DSMT4" ShapeID="_x0000_i1026" DrawAspect="Content" ObjectID="_1733594879" r:id="rId10"/>
        </w:object>
      </w:r>
    </w:p>
    <w:p w14:paraId="4D33B826" w14:textId="1C15FB85" w:rsidR="00534F4D" w:rsidRPr="00EE0EC1" w:rsidRDefault="00534F4D">
      <w:pPr>
        <w:pStyle w:val="ListParagraph"/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bCs/>
          <w:sz w:val="24"/>
          <w:szCs w:val="24"/>
          <w:lang w:eastAsia="en-US"/>
        </w:rPr>
      </w:pPr>
      <w:r w:rsidRPr="00EE0EC1">
        <w:rPr>
          <w:rFonts w:ascii="Arial" w:eastAsia="Times New Roman" w:hAnsi="Arial" w:cs="Arial"/>
          <w:bCs/>
          <w:sz w:val="24"/>
          <w:szCs w:val="24"/>
          <w:lang w:eastAsia="en-US"/>
        </w:rPr>
        <w:t xml:space="preserve">Να </w:t>
      </w:r>
      <w:r w:rsidR="00281F49" w:rsidRPr="00EE0EC1">
        <w:rPr>
          <w:rFonts w:ascii="Arial" w:eastAsia="Times New Roman" w:hAnsi="Arial" w:cs="Arial"/>
          <w:bCs/>
          <w:sz w:val="24"/>
          <w:szCs w:val="24"/>
          <w:lang w:eastAsia="en-US"/>
        </w:rPr>
        <w:t>παραγοντοποιήσετε τις παραστάσεις</w:t>
      </w:r>
      <w:r w:rsidRPr="00EE0EC1">
        <w:rPr>
          <w:rFonts w:ascii="Arial" w:eastAsia="Times New Roman" w:hAnsi="Arial" w:cs="Arial"/>
          <w:bCs/>
          <w:sz w:val="24"/>
          <w:szCs w:val="24"/>
          <w:lang w:eastAsia="en-US"/>
        </w:rPr>
        <w:t>:</w:t>
      </w:r>
    </w:p>
    <w:p w14:paraId="542C6FB5" w14:textId="77777777" w:rsidR="00534F4D" w:rsidRPr="00EE0EC1" w:rsidRDefault="00534F4D" w:rsidP="00534F4D">
      <w:pPr>
        <w:spacing w:after="0" w:line="240" w:lineRule="auto"/>
        <w:rPr>
          <w:rFonts w:ascii="Arial" w:eastAsia="Times New Roman" w:hAnsi="Arial" w:cs="Arial"/>
          <w:bCs/>
          <w:sz w:val="24"/>
          <w:szCs w:val="24"/>
          <w:lang w:eastAsia="en-US"/>
        </w:rPr>
      </w:pPr>
      <w:r w:rsidRPr="00EE0EC1">
        <w:rPr>
          <w:rFonts w:ascii="Arial" w:eastAsia="Times New Roman" w:hAnsi="Arial" w:cs="Arial"/>
          <w:bCs/>
          <w:sz w:val="24"/>
          <w:szCs w:val="24"/>
          <w:lang w:eastAsia="en-US"/>
        </w:rPr>
        <w:t xml:space="preserve">    </w:t>
      </w:r>
    </w:p>
    <w:p w14:paraId="211D96F3" w14:textId="7E576A8B" w:rsidR="00410FB8" w:rsidRDefault="00534F4D" w:rsidP="00534F4D">
      <w:pPr>
        <w:spacing w:after="0" w:line="360" w:lineRule="auto"/>
        <w:rPr>
          <w:rFonts w:ascii="Arial" w:hAnsi="Arial" w:cs="Arial"/>
          <w:bCs/>
          <w:sz w:val="24"/>
          <w:szCs w:val="24"/>
        </w:rPr>
      </w:pPr>
      <w:r w:rsidRPr="00EE0EC1">
        <w:rPr>
          <w:rFonts w:ascii="Arial" w:eastAsia="Times New Roman" w:hAnsi="Arial" w:cs="Arial"/>
          <w:bCs/>
          <w:sz w:val="24"/>
          <w:szCs w:val="24"/>
          <w:lang w:eastAsia="en-US"/>
        </w:rPr>
        <w:t xml:space="preserve">   </w:t>
      </w:r>
      <w:r w:rsidR="00281F49" w:rsidRPr="00EE0EC1">
        <w:rPr>
          <w:rFonts w:ascii="Arial" w:eastAsia="Times New Roman" w:hAnsi="Arial" w:cs="Arial"/>
          <w:bCs/>
          <w:sz w:val="24"/>
          <w:szCs w:val="24"/>
          <w:lang w:eastAsia="en-US"/>
        </w:rPr>
        <w:t xml:space="preserve">  </w:t>
      </w:r>
      <w:r w:rsidRPr="00EE0EC1">
        <w:rPr>
          <w:rFonts w:ascii="Arial" w:eastAsia="Times New Roman" w:hAnsi="Arial" w:cs="Arial"/>
          <w:bCs/>
          <w:sz w:val="24"/>
          <w:szCs w:val="24"/>
          <w:lang w:eastAsia="en-US"/>
        </w:rPr>
        <w:t xml:space="preserve"> </w:t>
      </w:r>
      <w:r w:rsidR="00281F49" w:rsidRPr="00EE0EC1">
        <w:rPr>
          <w:rFonts w:ascii="Arial" w:eastAsia="Times New Roman" w:hAnsi="Arial" w:cs="Arial"/>
          <w:bCs/>
          <w:sz w:val="24"/>
          <w:szCs w:val="24"/>
          <w:lang w:eastAsia="en-US"/>
        </w:rPr>
        <w:t>α)</w:t>
      </w:r>
      <w:r w:rsidR="009226D0">
        <w:rPr>
          <w:rFonts w:ascii="Arial" w:eastAsia="Times New Roman" w:hAnsi="Arial" w:cs="Arial"/>
          <w:bCs/>
          <w:sz w:val="24"/>
          <w:szCs w:val="24"/>
          <w:lang w:eastAsia="en-US"/>
        </w:rPr>
        <w:t xml:space="preserve"> </w:t>
      </w:r>
      <w:r w:rsidR="009226D0" w:rsidRPr="009226D0">
        <w:rPr>
          <w:rFonts w:ascii="Arial" w:hAnsi="Arial" w:cs="Arial"/>
          <w:bCs/>
          <w:position w:val="-10"/>
          <w:sz w:val="24"/>
          <w:szCs w:val="24"/>
        </w:rPr>
        <w:object w:dxaOrig="1020" w:dyaOrig="320" w14:anchorId="102D9335">
          <v:shape id="_x0000_i1027" type="#_x0000_t75" style="width:51pt;height:15.75pt" o:ole="">
            <v:imagedata r:id="rId11" o:title=""/>
          </v:shape>
          <o:OLEObject Type="Embed" ProgID="Equation.DSMT4" ShapeID="_x0000_i1027" DrawAspect="Content" ObjectID="_1733594880" r:id="rId12"/>
        </w:object>
      </w:r>
    </w:p>
    <w:p w14:paraId="7A9F51D3" w14:textId="77777777" w:rsidR="00E95479" w:rsidRPr="00EE0EC1" w:rsidRDefault="00E95479" w:rsidP="00534F4D">
      <w:pPr>
        <w:spacing w:after="0" w:line="360" w:lineRule="auto"/>
        <w:rPr>
          <w:rFonts w:ascii="Arial" w:eastAsia="Times New Roman" w:hAnsi="Arial" w:cs="Arial"/>
          <w:bCs/>
          <w:sz w:val="24"/>
          <w:szCs w:val="24"/>
          <w:lang w:eastAsia="en-US"/>
        </w:rPr>
      </w:pPr>
    </w:p>
    <w:p w14:paraId="1D842A98" w14:textId="4D130B41" w:rsidR="009753AF" w:rsidRPr="00442206" w:rsidRDefault="00534F4D" w:rsidP="00DF43D3">
      <w:pPr>
        <w:tabs>
          <w:tab w:val="left" w:pos="6602"/>
        </w:tabs>
        <w:spacing w:after="0" w:line="360" w:lineRule="auto"/>
        <w:rPr>
          <w:rFonts w:ascii="Arial" w:hAnsi="Arial" w:cs="Arial"/>
          <w:bCs/>
          <w:sz w:val="24"/>
          <w:szCs w:val="24"/>
        </w:rPr>
      </w:pPr>
      <w:r w:rsidRPr="00EE0EC1">
        <w:rPr>
          <w:rFonts w:ascii="Arial" w:eastAsia="Times New Roman" w:hAnsi="Arial" w:cs="Arial"/>
          <w:bCs/>
          <w:sz w:val="24"/>
          <w:szCs w:val="24"/>
          <w:lang w:eastAsia="en-US"/>
        </w:rPr>
        <w:t xml:space="preserve">   </w:t>
      </w:r>
      <w:r w:rsidR="00281F49" w:rsidRPr="00EE0EC1">
        <w:rPr>
          <w:rFonts w:ascii="Arial" w:eastAsia="Times New Roman" w:hAnsi="Arial" w:cs="Arial"/>
          <w:bCs/>
          <w:sz w:val="24"/>
          <w:szCs w:val="24"/>
          <w:lang w:eastAsia="en-US"/>
        </w:rPr>
        <w:t xml:space="preserve">  </w:t>
      </w:r>
      <w:r w:rsidRPr="00EE0EC1">
        <w:rPr>
          <w:rFonts w:ascii="Arial" w:eastAsia="Times New Roman" w:hAnsi="Arial" w:cs="Arial"/>
          <w:bCs/>
          <w:sz w:val="24"/>
          <w:szCs w:val="24"/>
          <w:lang w:eastAsia="en-US"/>
        </w:rPr>
        <w:t xml:space="preserve"> </w:t>
      </w:r>
      <w:r w:rsidR="00281F49" w:rsidRPr="00EE0EC1">
        <w:rPr>
          <w:rFonts w:ascii="Arial" w:eastAsia="Times New Roman" w:hAnsi="Arial" w:cs="Arial"/>
          <w:bCs/>
          <w:sz w:val="24"/>
          <w:szCs w:val="24"/>
          <w:lang w:eastAsia="en-US"/>
        </w:rPr>
        <w:t>β)</w:t>
      </w:r>
      <w:bookmarkEnd w:id="0"/>
      <w:r w:rsidR="009226D0">
        <w:rPr>
          <w:rFonts w:ascii="Arial" w:eastAsia="Times New Roman" w:hAnsi="Arial" w:cs="Arial"/>
          <w:bCs/>
          <w:sz w:val="24"/>
          <w:szCs w:val="24"/>
          <w:lang w:val="en-GB" w:eastAsia="en-US"/>
        </w:rPr>
        <w:t xml:space="preserve"> </w:t>
      </w:r>
      <w:r w:rsidR="009226D0" w:rsidRPr="009226D0">
        <w:rPr>
          <w:rFonts w:ascii="Arial" w:hAnsi="Arial" w:cs="Arial"/>
          <w:bCs/>
          <w:position w:val="-6"/>
          <w:sz w:val="24"/>
          <w:szCs w:val="24"/>
        </w:rPr>
        <w:object w:dxaOrig="980" w:dyaOrig="320" w14:anchorId="730F9686">
          <v:shape id="_x0000_i1028" type="#_x0000_t75" style="width:48.75pt;height:15.75pt" o:ole="">
            <v:imagedata r:id="rId13" o:title=""/>
          </v:shape>
          <o:OLEObject Type="Embed" ProgID="Equation.DSMT4" ShapeID="_x0000_i1028" DrawAspect="Content" ObjectID="_1733594881" r:id="rId14"/>
        </w:object>
      </w:r>
    </w:p>
    <w:p w14:paraId="41C586A6" w14:textId="77777777" w:rsidR="00965D32" w:rsidRPr="00EE0EC1" w:rsidRDefault="00965D32" w:rsidP="00CE3AD5">
      <w:pPr>
        <w:spacing w:after="0"/>
        <w:rPr>
          <w:rFonts w:ascii="Arial" w:eastAsia="Times New Roman" w:hAnsi="Arial" w:cs="Arial"/>
          <w:b/>
          <w:sz w:val="24"/>
          <w:szCs w:val="28"/>
          <w:lang w:eastAsia="el-GR"/>
        </w:rPr>
      </w:pPr>
    </w:p>
    <w:p w14:paraId="57E74817" w14:textId="315B6CD0" w:rsidR="00C615A2" w:rsidRPr="00EE0EC1" w:rsidRDefault="00C615A2">
      <w:pPr>
        <w:pStyle w:val="ListParagraph"/>
        <w:numPr>
          <w:ilvl w:val="0"/>
          <w:numId w:val="1"/>
        </w:num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  <w:r w:rsidRPr="00EE0EC1">
        <w:rPr>
          <w:rFonts w:ascii="Arial" w:eastAsia="Times New Roman" w:hAnsi="Arial" w:cs="Arial"/>
          <w:sz w:val="24"/>
          <w:szCs w:val="24"/>
          <w:lang w:eastAsia="en-US"/>
        </w:rPr>
        <w:t>Να κάνετε τις πράξεις:</w:t>
      </w:r>
    </w:p>
    <w:p w14:paraId="752ABEA0" w14:textId="03DFFC0F" w:rsidR="00DD3040" w:rsidRPr="00EE0EC1" w:rsidRDefault="00DD3040" w:rsidP="00DD3040">
      <w:pPr>
        <w:pStyle w:val="ListParagraph"/>
        <w:spacing w:after="0"/>
        <w:ind w:left="36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42D58FB6" w14:textId="75C0A4AC" w:rsidR="00DD3040" w:rsidRPr="00EE0EC1" w:rsidRDefault="00322C39" w:rsidP="00DD3040">
      <w:pPr>
        <w:pStyle w:val="ListParagraph"/>
        <w:spacing w:after="0"/>
        <w:ind w:left="360"/>
        <w:rPr>
          <w:rFonts w:ascii="Arial" w:eastAsia="Times New Roman" w:hAnsi="Arial" w:cs="Arial"/>
          <w:sz w:val="24"/>
          <w:szCs w:val="24"/>
          <w:lang w:eastAsia="en-US"/>
        </w:rPr>
      </w:pPr>
      <w:r>
        <w:rPr>
          <w:rFonts w:ascii="Arial" w:eastAsia="Times New Roman" w:hAnsi="Arial" w:cs="Arial"/>
          <w:sz w:val="24"/>
          <w:szCs w:val="24"/>
          <w:lang w:eastAsia="en-US"/>
        </w:rPr>
        <w:t xml:space="preserve"> </w:t>
      </w:r>
      <w:r w:rsidR="00DD3040" w:rsidRPr="00EE0EC1">
        <w:rPr>
          <w:rFonts w:ascii="Arial" w:eastAsia="Times New Roman" w:hAnsi="Arial" w:cs="Arial"/>
          <w:position w:val="-30"/>
          <w:sz w:val="24"/>
          <w:szCs w:val="24"/>
          <w:lang w:eastAsia="en-US"/>
        </w:rPr>
        <w:object w:dxaOrig="3300" w:dyaOrig="720" w14:anchorId="6594914B">
          <v:shape id="_x0000_i1029" type="#_x0000_t75" style="width:165pt;height:36pt" o:ole="">
            <v:imagedata r:id="rId15" o:title=""/>
          </v:shape>
          <o:OLEObject Type="Embed" ProgID="Equation.DSMT4" ShapeID="_x0000_i1029" DrawAspect="Content" ObjectID="_1733594882" r:id="rId16"/>
        </w:object>
      </w:r>
    </w:p>
    <w:p w14:paraId="0CA66B7B" w14:textId="77777777" w:rsidR="00717EDE" w:rsidRPr="00EE0EC1" w:rsidRDefault="00717EDE" w:rsidP="00C615A2">
      <w:p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5EC5753E" w14:textId="1BE10D13" w:rsidR="00C615A2" w:rsidRPr="00EE0EC1" w:rsidRDefault="00717EDE" w:rsidP="00C615A2">
      <w:p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  <w:r w:rsidRPr="00EE0EC1">
        <w:rPr>
          <w:rFonts w:ascii="Arial" w:eastAsia="Times New Roman" w:hAnsi="Arial" w:cs="Arial"/>
          <w:sz w:val="24"/>
          <w:szCs w:val="24"/>
          <w:lang w:eastAsia="en-US"/>
        </w:rPr>
        <w:t xml:space="preserve">     </w:t>
      </w:r>
    </w:p>
    <w:p w14:paraId="37238A7D" w14:textId="0EA4582D" w:rsidR="00C615A2" w:rsidRDefault="00C615A2" w:rsidP="00C615A2">
      <w:pPr>
        <w:spacing w:line="360" w:lineRule="auto"/>
        <w:ind w:right="118"/>
        <w:rPr>
          <w:rFonts w:ascii="Arial" w:eastAsia="Times New Roman" w:hAnsi="Arial" w:cs="Arial"/>
          <w:sz w:val="24"/>
          <w:szCs w:val="24"/>
          <w:lang w:eastAsia="en-US"/>
        </w:rPr>
      </w:pPr>
    </w:p>
    <w:p w14:paraId="1FE01C8F" w14:textId="77777777" w:rsidR="006C69E4" w:rsidRPr="00EE0EC1" w:rsidRDefault="006C69E4" w:rsidP="00C615A2">
      <w:pPr>
        <w:spacing w:line="360" w:lineRule="auto"/>
        <w:ind w:right="118"/>
        <w:rPr>
          <w:rFonts w:ascii="Arial" w:eastAsia="Times New Roman" w:hAnsi="Arial" w:cs="Arial"/>
          <w:sz w:val="24"/>
          <w:szCs w:val="24"/>
          <w:lang w:eastAsia="en-US"/>
        </w:rPr>
      </w:pPr>
    </w:p>
    <w:p w14:paraId="0ECBFEBA" w14:textId="77777777" w:rsidR="005B0D93" w:rsidRPr="004E3D58" w:rsidRDefault="005B0D93">
      <w:pPr>
        <w:pStyle w:val="ListParagraph"/>
        <w:numPr>
          <w:ilvl w:val="0"/>
          <w:numId w:val="1"/>
        </w:numPr>
        <w:rPr>
          <w:rFonts w:ascii="Arial" w:hAnsi="Arial" w:cs="Arial"/>
          <w:b/>
          <w:sz w:val="24"/>
          <w:szCs w:val="24"/>
        </w:rPr>
      </w:pPr>
      <w:r w:rsidRPr="004E3D58">
        <w:rPr>
          <w:rFonts w:ascii="Arial" w:hAnsi="Arial" w:cs="Arial"/>
          <w:sz w:val="24"/>
          <w:szCs w:val="24"/>
        </w:rPr>
        <w:t xml:space="preserve">Να λύσετε την εξίσωση </w:t>
      </w:r>
      <w:r w:rsidRPr="00E42E5C">
        <w:rPr>
          <w:rFonts w:ascii="Arial" w:hAnsi="Arial" w:cs="Arial"/>
          <w:position w:val="-10"/>
          <w:sz w:val="24"/>
          <w:szCs w:val="24"/>
        </w:rPr>
        <w:object w:dxaOrig="1680" w:dyaOrig="360" w14:anchorId="46B0FC4D">
          <v:shape id="_x0000_i1030" type="#_x0000_t75" style="width:84pt;height:18pt" o:ole="">
            <v:imagedata r:id="rId17" o:title=""/>
          </v:shape>
          <o:OLEObject Type="Embed" ProgID="Equation.DSMT4" ShapeID="_x0000_i1030" DrawAspect="Content" ObjectID="_1733594883" r:id="rId18"/>
        </w:object>
      </w:r>
      <w:r>
        <w:rPr>
          <w:rFonts w:ascii="Arial" w:hAnsi="Arial" w:cs="Arial"/>
          <w:sz w:val="24"/>
          <w:szCs w:val="24"/>
        </w:rPr>
        <w:t>.</w:t>
      </w:r>
    </w:p>
    <w:p w14:paraId="5000B873" w14:textId="1100A9F5" w:rsidR="005B0D93" w:rsidRDefault="005B0D93" w:rsidP="005B0D93">
      <w:pPr>
        <w:pStyle w:val="ListParagraph"/>
        <w:spacing w:after="0"/>
        <w:ind w:left="36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6184D878" w14:textId="407163D6" w:rsidR="005B0D93" w:rsidRDefault="005B0D93" w:rsidP="005B0D93">
      <w:pPr>
        <w:pStyle w:val="ListParagraph"/>
        <w:spacing w:after="0"/>
        <w:ind w:left="36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590FE654" w14:textId="5203F955" w:rsidR="005B0D93" w:rsidRDefault="005B0D93" w:rsidP="005B0D93">
      <w:pPr>
        <w:pStyle w:val="ListParagraph"/>
        <w:spacing w:after="0"/>
        <w:ind w:left="36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7D812364" w14:textId="5E37BAA6" w:rsidR="005B0D93" w:rsidRDefault="005B0D93" w:rsidP="005B0D93">
      <w:pPr>
        <w:pStyle w:val="ListParagraph"/>
        <w:spacing w:after="0"/>
        <w:ind w:left="36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1B004DF2" w14:textId="75BAF602" w:rsidR="005B0D93" w:rsidRDefault="005B0D93" w:rsidP="005B0D93">
      <w:pPr>
        <w:pStyle w:val="ListParagraph"/>
        <w:spacing w:after="0"/>
        <w:ind w:left="36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207C944E" w14:textId="66522543" w:rsidR="005B0D93" w:rsidRDefault="005B0D93" w:rsidP="005B0D93">
      <w:pPr>
        <w:pStyle w:val="ListParagraph"/>
        <w:spacing w:after="0"/>
        <w:ind w:left="36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786C6CA1" w14:textId="72904EE7" w:rsidR="005B0D93" w:rsidRDefault="005B0D93" w:rsidP="005B0D93">
      <w:pPr>
        <w:pStyle w:val="ListParagraph"/>
        <w:spacing w:after="0"/>
        <w:ind w:left="36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252FDBD8" w14:textId="3811C4E9" w:rsidR="005B0D93" w:rsidRDefault="005B0D93" w:rsidP="005B0D93">
      <w:pPr>
        <w:pStyle w:val="ListParagraph"/>
        <w:spacing w:after="0"/>
        <w:ind w:left="36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1CBBF783" w14:textId="72132066" w:rsidR="005B0D93" w:rsidRDefault="005B0D93" w:rsidP="005B0D93">
      <w:pPr>
        <w:pStyle w:val="ListParagraph"/>
        <w:spacing w:after="0"/>
        <w:ind w:left="36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62CED1A7" w14:textId="7B6595CF" w:rsidR="005B0D93" w:rsidRDefault="005B0D93" w:rsidP="005B0D93">
      <w:pPr>
        <w:pStyle w:val="ListParagraph"/>
        <w:spacing w:after="0"/>
        <w:ind w:left="36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03310DAE" w14:textId="77777777" w:rsidR="00072408" w:rsidRDefault="00072408" w:rsidP="005B0D93">
      <w:pPr>
        <w:pStyle w:val="ListParagraph"/>
        <w:spacing w:after="0"/>
        <w:ind w:left="36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4E192022" w14:textId="34F2AA05" w:rsidR="005B0D93" w:rsidRDefault="005B0D93" w:rsidP="005B0D93">
      <w:pPr>
        <w:pStyle w:val="ListParagraph"/>
        <w:spacing w:after="0"/>
        <w:ind w:left="36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3B6A55CC" w14:textId="54A4C404" w:rsidR="006C69E4" w:rsidRPr="006C69E4" w:rsidRDefault="006C69E4">
      <w:pPr>
        <w:pStyle w:val="ListParagraph"/>
        <w:numPr>
          <w:ilvl w:val="0"/>
          <w:numId w:val="1"/>
        </w:num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  <w:r w:rsidRPr="006C69E4">
        <w:rPr>
          <w:rFonts w:ascii="Arial" w:eastAsia="Times New Roman" w:hAnsi="Arial" w:cs="Arial"/>
          <w:noProof/>
          <w:sz w:val="24"/>
          <w:szCs w:val="24"/>
          <w:lang w:eastAsia="en-US"/>
        </w:rPr>
        <w:lastRenderedPageBreak/>
        <w:drawing>
          <wp:anchor distT="0" distB="0" distL="114300" distR="114300" simplePos="0" relativeHeight="251659264" behindDoc="1" locked="0" layoutInCell="1" allowOverlap="1" wp14:anchorId="06080C9C" wp14:editId="7DD87803">
            <wp:simplePos x="0" y="0"/>
            <wp:positionH relativeFrom="margin">
              <wp:align>right</wp:align>
            </wp:positionH>
            <wp:positionV relativeFrom="paragraph">
              <wp:posOffset>274955</wp:posOffset>
            </wp:positionV>
            <wp:extent cx="2055395" cy="2343150"/>
            <wp:effectExtent l="0" t="0" r="2540" b="0"/>
            <wp:wrapNone/>
            <wp:docPr id="1" name="Picture 1" descr="Shape, polyg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Shape, polygon&#10;&#10;Description automatically generated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988" t="9563" r="48809" b="20549"/>
                    <a:stretch/>
                  </pic:blipFill>
                  <pic:spPr bwMode="auto">
                    <a:xfrm>
                      <a:off x="0" y="0"/>
                      <a:ext cx="2055395" cy="2343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C69E4">
        <w:rPr>
          <w:rFonts w:ascii="Arial" w:eastAsia="Times New Roman" w:hAnsi="Arial" w:cs="Arial"/>
          <w:sz w:val="24"/>
          <w:szCs w:val="24"/>
          <w:lang w:eastAsia="en-US"/>
        </w:rPr>
        <w:t>Να αποδείξετε ότι οι διάμεσοι που φέρουμε από τις κορυφές των γωνιών της βάσης ισοσκελούς τριγώνου είναι ίσες.</w:t>
      </w:r>
    </w:p>
    <w:p w14:paraId="796A3498" w14:textId="77777777" w:rsidR="006C69E4" w:rsidRPr="00851821" w:rsidRDefault="006C69E4" w:rsidP="006C69E4">
      <w:pPr>
        <w:ind w:left="360"/>
        <w:rPr>
          <w:sz w:val="24"/>
        </w:rPr>
      </w:pPr>
    </w:p>
    <w:p w14:paraId="7A70A1FA" w14:textId="77777777" w:rsidR="006C69E4" w:rsidRPr="00851821" w:rsidRDefault="006C69E4" w:rsidP="006C69E4">
      <w:pPr>
        <w:ind w:left="360"/>
        <w:rPr>
          <w:sz w:val="24"/>
        </w:rPr>
      </w:pPr>
    </w:p>
    <w:p w14:paraId="4E02F047" w14:textId="77777777" w:rsidR="006C69E4" w:rsidRPr="00851821" w:rsidRDefault="006C69E4" w:rsidP="006C69E4">
      <w:pPr>
        <w:ind w:left="360"/>
        <w:rPr>
          <w:sz w:val="24"/>
        </w:rPr>
      </w:pPr>
    </w:p>
    <w:p w14:paraId="61C8A264" w14:textId="77777777" w:rsidR="006C69E4" w:rsidRPr="00851821" w:rsidRDefault="006C69E4" w:rsidP="006C69E4">
      <w:pPr>
        <w:ind w:left="360"/>
        <w:rPr>
          <w:sz w:val="24"/>
        </w:rPr>
      </w:pPr>
    </w:p>
    <w:p w14:paraId="690AC4EC" w14:textId="77777777" w:rsidR="006C69E4" w:rsidRPr="00851821" w:rsidRDefault="006C69E4" w:rsidP="006C69E4">
      <w:pPr>
        <w:ind w:left="360"/>
        <w:rPr>
          <w:sz w:val="24"/>
        </w:rPr>
      </w:pPr>
    </w:p>
    <w:p w14:paraId="5D316F78" w14:textId="77777777" w:rsidR="006C69E4" w:rsidRPr="00851821" w:rsidRDefault="006C69E4" w:rsidP="006C69E4">
      <w:pPr>
        <w:ind w:left="360"/>
        <w:rPr>
          <w:sz w:val="24"/>
        </w:rPr>
      </w:pPr>
    </w:p>
    <w:p w14:paraId="4C8E3159" w14:textId="533E9C5C" w:rsidR="006C69E4" w:rsidRDefault="006C69E4" w:rsidP="006C69E4">
      <w:pPr>
        <w:rPr>
          <w:sz w:val="24"/>
        </w:rPr>
      </w:pPr>
    </w:p>
    <w:p w14:paraId="2401613F" w14:textId="63FC6FF9" w:rsidR="005B0D93" w:rsidRDefault="005B0D93" w:rsidP="006C69E4">
      <w:pPr>
        <w:rPr>
          <w:sz w:val="24"/>
        </w:rPr>
      </w:pPr>
    </w:p>
    <w:p w14:paraId="76F765C4" w14:textId="77777777" w:rsidR="005B0D93" w:rsidRPr="00851821" w:rsidRDefault="005B0D93" w:rsidP="006C69E4">
      <w:pPr>
        <w:rPr>
          <w:sz w:val="24"/>
        </w:rPr>
      </w:pPr>
    </w:p>
    <w:p w14:paraId="5D7D3FF9" w14:textId="77777777" w:rsidR="006C69E4" w:rsidRPr="006C69E4" w:rsidRDefault="006C69E4">
      <w:pPr>
        <w:pStyle w:val="ListParagraph"/>
        <w:numPr>
          <w:ilvl w:val="0"/>
          <w:numId w:val="1"/>
        </w:num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  <w:r w:rsidRPr="006C69E4">
        <w:rPr>
          <w:rFonts w:ascii="Arial" w:eastAsia="Times New Roman" w:hAnsi="Arial" w:cs="Arial"/>
          <w:sz w:val="24"/>
          <w:szCs w:val="24"/>
          <w:lang w:eastAsia="en-US"/>
        </w:rPr>
        <w:t>α)  Να αποδείξετε την ταυτότητα:</w:t>
      </w:r>
    </w:p>
    <w:p w14:paraId="290C1504" w14:textId="77777777" w:rsidR="006C69E4" w:rsidRPr="006C69E4" w:rsidRDefault="006C69E4" w:rsidP="006C69E4">
      <w:p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38221546" w14:textId="655D8B8E" w:rsidR="006C69E4" w:rsidRDefault="006C69E4" w:rsidP="006C69E4">
      <w:pPr>
        <w:pStyle w:val="ListParagraph"/>
        <w:rPr>
          <w:sz w:val="28"/>
          <w:szCs w:val="28"/>
        </w:rPr>
      </w:pPr>
      <w:r w:rsidRPr="006C69E4">
        <w:rPr>
          <w:sz w:val="28"/>
          <w:szCs w:val="28"/>
        </w:rPr>
        <w:t>(χ – 2)</w:t>
      </w:r>
      <w:r w:rsidRPr="006C69E4">
        <w:rPr>
          <w:sz w:val="28"/>
          <w:szCs w:val="28"/>
          <w:vertAlign w:val="superscript"/>
        </w:rPr>
        <w:t>3</w:t>
      </w:r>
      <w:r w:rsidRPr="006C69E4">
        <w:rPr>
          <w:sz w:val="28"/>
          <w:szCs w:val="28"/>
        </w:rPr>
        <w:t xml:space="preserve"> – χ(χ + 3)</w:t>
      </w:r>
      <w:r w:rsidRPr="006C69E4">
        <w:rPr>
          <w:sz w:val="28"/>
          <w:szCs w:val="28"/>
          <w:vertAlign w:val="superscript"/>
        </w:rPr>
        <w:t>2</w:t>
      </w:r>
      <w:r w:rsidRPr="006C69E4">
        <w:rPr>
          <w:sz w:val="28"/>
          <w:szCs w:val="28"/>
        </w:rPr>
        <w:t xml:space="preserve"> +17χ = 4(2 – 3χ)(χ – 1)</w:t>
      </w:r>
    </w:p>
    <w:p w14:paraId="50BFACA3" w14:textId="644ED230" w:rsidR="006C69E4" w:rsidRDefault="006C69E4" w:rsidP="006C69E4">
      <w:pPr>
        <w:pStyle w:val="ListParagraph"/>
        <w:rPr>
          <w:sz w:val="28"/>
          <w:szCs w:val="28"/>
        </w:rPr>
      </w:pPr>
    </w:p>
    <w:p w14:paraId="3EE267A2" w14:textId="0EAE96C9" w:rsidR="006C69E4" w:rsidRDefault="006C69E4" w:rsidP="006C69E4">
      <w:pPr>
        <w:pStyle w:val="ListParagraph"/>
        <w:rPr>
          <w:sz w:val="28"/>
          <w:szCs w:val="28"/>
        </w:rPr>
      </w:pPr>
    </w:p>
    <w:p w14:paraId="5ADB43D5" w14:textId="28C61FAB" w:rsidR="006C69E4" w:rsidRDefault="006C69E4" w:rsidP="006C69E4">
      <w:pPr>
        <w:pStyle w:val="ListParagraph"/>
        <w:rPr>
          <w:sz w:val="28"/>
          <w:szCs w:val="28"/>
        </w:rPr>
      </w:pPr>
    </w:p>
    <w:p w14:paraId="53B99C11" w14:textId="12A513D1" w:rsidR="006C69E4" w:rsidRDefault="006C69E4" w:rsidP="006C69E4">
      <w:pPr>
        <w:pStyle w:val="ListParagraph"/>
        <w:rPr>
          <w:sz w:val="28"/>
          <w:szCs w:val="28"/>
        </w:rPr>
      </w:pPr>
    </w:p>
    <w:p w14:paraId="61F5F205" w14:textId="33529364" w:rsidR="006C69E4" w:rsidRDefault="006C69E4" w:rsidP="006C69E4">
      <w:pPr>
        <w:pStyle w:val="ListParagraph"/>
        <w:rPr>
          <w:sz w:val="28"/>
          <w:szCs w:val="28"/>
        </w:rPr>
      </w:pPr>
    </w:p>
    <w:p w14:paraId="01ED3A8C" w14:textId="04EBD0D3" w:rsidR="006C69E4" w:rsidRDefault="006C69E4" w:rsidP="006C69E4">
      <w:pPr>
        <w:pStyle w:val="ListParagraph"/>
        <w:rPr>
          <w:sz w:val="28"/>
          <w:szCs w:val="28"/>
        </w:rPr>
      </w:pPr>
    </w:p>
    <w:p w14:paraId="65B6D876" w14:textId="329B2557" w:rsidR="006C69E4" w:rsidRDefault="006C69E4" w:rsidP="006C69E4">
      <w:pPr>
        <w:pStyle w:val="ListParagraph"/>
        <w:rPr>
          <w:sz w:val="28"/>
          <w:szCs w:val="28"/>
        </w:rPr>
      </w:pPr>
    </w:p>
    <w:p w14:paraId="04F4362D" w14:textId="77777777" w:rsidR="006C69E4" w:rsidRPr="006C69E4" w:rsidRDefault="006C69E4" w:rsidP="006C69E4">
      <w:pPr>
        <w:pStyle w:val="ListParagraph"/>
        <w:rPr>
          <w:sz w:val="28"/>
          <w:szCs w:val="28"/>
        </w:rPr>
      </w:pPr>
    </w:p>
    <w:p w14:paraId="3C24B449" w14:textId="77777777" w:rsidR="006C69E4" w:rsidRPr="006C69E4" w:rsidRDefault="006C69E4" w:rsidP="006C69E4">
      <w:p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672522F8" w14:textId="77777777" w:rsidR="006C69E4" w:rsidRPr="006C69E4" w:rsidRDefault="006C69E4" w:rsidP="006C69E4">
      <w:pPr>
        <w:spacing w:after="0"/>
        <w:ind w:firstLine="360"/>
        <w:rPr>
          <w:rFonts w:ascii="Arial" w:eastAsia="Times New Roman" w:hAnsi="Arial" w:cs="Arial"/>
          <w:sz w:val="24"/>
          <w:szCs w:val="24"/>
          <w:lang w:eastAsia="en-US"/>
        </w:rPr>
      </w:pPr>
      <w:r w:rsidRPr="006C69E4">
        <w:rPr>
          <w:rFonts w:ascii="Arial" w:eastAsia="Times New Roman" w:hAnsi="Arial" w:cs="Arial"/>
          <w:sz w:val="24"/>
          <w:szCs w:val="24"/>
          <w:lang w:eastAsia="en-US"/>
        </w:rPr>
        <w:t>β)  Να λύσετε την εξίσωση:</w:t>
      </w:r>
    </w:p>
    <w:p w14:paraId="16BB64C1" w14:textId="77777777" w:rsidR="006C69E4" w:rsidRPr="006C69E4" w:rsidRDefault="006C69E4" w:rsidP="006C69E4">
      <w:p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  <w:r w:rsidRPr="006C69E4">
        <w:rPr>
          <w:rFonts w:ascii="Arial" w:eastAsia="Times New Roman" w:hAnsi="Arial" w:cs="Arial"/>
          <w:sz w:val="24"/>
          <w:szCs w:val="24"/>
          <w:lang w:eastAsia="en-US"/>
        </w:rPr>
        <w:tab/>
      </w:r>
    </w:p>
    <w:p w14:paraId="129930B3" w14:textId="77777777" w:rsidR="006C69E4" w:rsidRPr="006C69E4" w:rsidRDefault="006C69E4" w:rsidP="006C69E4">
      <w:pPr>
        <w:pStyle w:val="NoSpacing"/>
        <w:rPr>
          <w:sz w:val="28"/>
          <w:szCs w:val="28"/>
        </w:rPr>
      </w:pPr>
      <w:r w:rsidRPr="006C69E4">
        <w:rPr>
          <w:rFonts w:ascii="Arial" w:eastAsia="Times New Roman" w:hAnsi="Arial" w:cs="Arial"/>
          <w:sz w:val="24"/>
          <w:szCs w:val="24"/>
          <w:lang w:eastAsia="en-US"/>
        </w:rPr>
        <w:tab/>
      </w:r>
      <w:r w:rsidRPr="006C69E4">
        <w:rPr>
          <w:sz w:val="28"/>
          <w:szCs w:val="28"/>
        </w:rPr>
        <w:t>(χ – 2)</w:t>
      </w:r>
      <w:r w:rsidRPr="006C69E4">
        <w:rPr>
          <w:sz w:val="28"/>
          <w:szCs w:val="28"/>
          <w:vertAlign w:val="superscript"/>
        </w:rPr>
        <w:t>3</w:t>
      </w:r>
      <w:r w:rsidRPr="006C69E4">
        <w:rPr>
          <w:sz w:val="28"/>
          <w:szCs w:val="28"/>
        </w:rPr>
        <w:t xml:space="preserve"> – χ(χ + 3)</w:t>
      </w:r>
      <w:r w:rsidRPr="006C69E4">
        <w:rPr>
          <w:sz w:val="28"/>
          <w:szCs w:val="28"/>
          <w:vertAlign w:val="superscript"/>
        </w:rPr>
        <w:t>2</w:t>
      </w:r>
      <w:r w:rsidRPr="006C69E4">
        <w:rPr>
          <w:sz w:val="28"/>
          <w:szCs w:val="28"/>
        </w:rPr>
        <w:t xml:space="preserve"> +17χ = 0</w:t>
      </w:r>
    </w:p>
    <w:p w14:paraId="76A36493" w14:textId="19EE0950" w:rsidR="006C69E4" w:rsidRPr="006C69E4" w:rsidRDefault="006C69E4" w:rsidP="006C69E4">
      <w:pPr>
        <w:spacing w:after="0"/>
        <w:rPr>
          <w:sz w:val="28"/>
          <w:szCs w:val="28"/>
        </w:rPr>
      </w:pPr>
    </w:p>
    <w:p w14:paraId="77F86503" w14:textId="77777777" w:rsidR="00124B14" w:rsidRPr="00EE0EC1" w:rsidRDefault="00124B14" w:rsidP="00124B14">
      <w:pPr>
        <w:rPr>
          <w:rFonts w:ascii="Arial" w:eastAsia="Times New Roman" w:hAnsi="Arial" w:cs="Arial"/>
          <w:sz w:val="24"/>
          <w:szCs w:val="24"/>
          <w:lang w:eastAsia="en-US"/>
        </w:rPr>
      </w:pPr>
    </w:p>
    <w:p w14:paraId="0F4827D1" w14:textId="2A2728D5" w:rsidR="00124B14" w:rsidRPr="00EE0EC1" w:rsidRDefault="00124B14" w:rsidP="00124B14">
      <w:pPr>
        <w:rPr>
          <w:rFonts w:ascii="Arial" w:eastAsia="Times New Roman" w:hAnsi="Arial" w:cs="Arial"/>
          <w:sz w:val="24"/>
          <w:szCs w:val="24"/>
          <w:lang w:eastAsia="en-US"/>
        </w:rPr>
      </w:pPr>
    </w:p>
    <w:p w14:paraId="3B564C9E" w14:textId="05AC958E" w:rsidR="00AA60AE" w:rsidRPr="00EE0EC1" w:rsidRDefault="00AA60AE" w:rsidP="00124B14">
      <w:pPr>
        <w:rPr>
          <w:rFonts w:ascii="Arial" w:eastAsia="Times New Roman" w:hAnsi="Arial" w:cs="Arial"/>
          <w:sz w:val="24"/>
          <w:szCs w:val="24"/>
          <w:lang w:eastAsia="en-US"/>
        </w:rPr>
      </w:pPr>
    </w:p>
    <w:p w14:paraId="48F20F2C" w14:textId="093CF9BB" w:rsidR="00717EDE" w:rsidRPr="00EE0EC1" w:rsidRDefault="00717EDE" w:rsidP="00124B14">
      <w:pPr>
        <w:rPr>
          <w:rFonts w:ascii="Arial" w:eastAsia="Times New Roman" w:hAnsi="Arial" w:cs="Arial"/>
          <w:sz w:val="24"/>
          <w:szCs w:val="24"/>
          <w:lang w:eastAsia="en-US"/>
        </w:rPr>
      </w:pPr>
    </w:p>
    <w:p w14:paraId="0345403F" w14:textId="12BE650A" w:rsidR="00717EDE" w:rsidRPr="00EE0EC1" w:rsidRDefault="00717EDE" w:rsidP="00124B14">
      <w:pPr>
        <w:rPr>
          <w:rFonts w:ascii="Arial" w:eastAsia="Times New Roman" w:hAnsi="Arial" w:cs="Arial"/>
          <w:sz w:val="24"/>
          <w:szCs w:val="24"/>
          <w:lang w:eastAsia="en-US"/>
        </w:rPr>
      </w:pPr>
    </w:p>
    <w:p w14:paraId="2D36F44C" w14:textId="77777777" w:rsidR="00717EDE" w:rsidRPr="00EE0EC1" w:rsidRDefault="00717EDE" w:rsidP="00124B14">
      <w:pPr>
        <w:rPr>
          <w:rFonts w:ascii="Arial" w:eastAsia="Times New Roman" w:hAnsi="Arial" w:cs="Arial"/>
          <w:sz w:val="24"/>
          <w:szCs w:val="24"/>
          <w:lang w:eastAsia="en-US"/>
        </w:rPr>
      </w:pPr>
    </w:p>
    <w:p w14:paraId="4FF0261F" w14:textId="77777777" w:rsidR="000C5078" w:rsidRPr="00EE0EC1" w:rsidRDefault="000C5078" w:rsidP="001731D3">
      <w:pPr>
        <w:spacing w:after="0" w:line="240" w:lineRule="auto"/>
        <w:jc w:val="both"/>
        <w:rPr>
          <w:rFonts w:ascii="Arial" w:eastAsia="Calibri" w:hAnsi="Arial" w:cs="Arial"/>
          <w:sz w:val="24"/>
          <w:szCs w:val="24"/>
          <w:lang w:eastAsia="en-US"/>
        </w:rPr>
      </w:pPr>
    </w:p>
    <w:p w14:paraId="75BEEBFE" w14:textId="77777777" w:rsidR="00072408" w:rsidRPr="009F64F0" w:rsidRDefault="00072408" w:rsidP="00072408">
      <w:pPr>
        <w:spacing w:after="0"/>
        <w:jc w:val="both"/>
        <w:rPr>
          <w:rFonts w:ascii="Arial" w:eastAsia="Times New Roman" w:hAnsi="Arial" w:cs="Arial"/>
          <w:b/>
          <w:sz w:val="24"/>
          <w:szCs w:val="24"/>
        </w:rPr>
      </w:pPr>
      <w:r w:rsidRPr="009F64F0">
        <w:rPr>
          <w:rFonts w:ascii="Arial" w:eastAsia="Times New Roman" w:hAnsi="Arial" w:cs="Arial"/>
          <w:b/>
          <w:sz w:val="24"/>
          <w:szCs w:val="24"/>
          <w:u w:val="single"/>
        </w:rPr>
        <w:lastRenderedPageBreak/>
        <w:t>ΜΕΡΟΣ Β΄:</w:t>
      </w:r>
      <w:r w:rsidRPr="009F64F0">
        <w:rPr>
          <w:rFonts w:ascii="Arial" w:eastAsia="Times New Roman" w:hAnsi="Arial" w:cs="Arial"/>
          <w:b/>
          <w:sz w:val="24"/>
          <w:szCs w:val="24"/>
        </w:rPr>
        <w:t xml:space="preserve"> Αποτελείται από 3 ασκήσεις και βαθμολογείται με 40 μονάδες.</w:t>
      </w:r>
    </w:p>
    <w:p w14:paraId="38706A02" w14:textId="77777777" w:rsidR="00072408" w:rsidRPr="009F64F0" w:rsidRDefault="00072408" w:rsidP="00072408">
      <w:pPr>
        <w:spacing w:after="0"/>
        <w:jc w:val="both"/>
        <w:rPr>
          <w:rFonts w:ascii="Arial" w:eastAsia="Times New Roman" w:hAnsi="Arial" w:cs="Arial"/>
          <w:b/>
          <w:sz w:val="24"/>
          <w:szCs w:val="24"/>
        </w:rPr>
      </w:pPr>
      <w:r w:rsidRPr="009F64F0">
        <w:rPr>
          <w:rFonts w:ascii="Arial" w:eastAsia="Times New Roman" w:hAnsi="Arial" w:cs="Arial"/>
          <w:b/>
          <w:sz w:val="24"/>
          <w:szCs w:val="24"/>
        </w:rPr>
        <w:t>Να λύσετε και τις 3 ασκήσεις.</w:t>
      </w:r>
    </w:p>
    <w:p w14:paraId="3938961A" w14:textId="4B9F9695" w:rsidR="007E2A29" w:rsidRPr="00EE0EC1" w:rsidRDefault="00072408" w:rsidP="00072408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u w:val="single"/>
          <w:lang w:eastAsia="el-GR"/>
        </w:rPr>
      </w:pPr>
      <w:r w:rsidRPr="009F64F0">
        <w:rPr>
          <w:rFonts w:ascii="Arial" w:eastAsia="Times New Roman" w:hAnsi="Arial" w:cs="Arial"/>
          <w:b/>
          <w:sz w:val="24"/>
          <w:szCs w:val="24"/>
        </w:rPr>
        <w:t>Δυο ασκήσεις βαθμολογούνται με 15 μονάδες η κάθε μία και μία άσκηση βαθμολογείται με 10 μονάδες.</w:t>
      </w:r>
      <w:r>
        <w:rPr>
          <w:rFonts w:ascii="Arial" w:eastAsia="Times New Roman" w:hAnsi="Arial" w:cs="Arial"/>
          <w:b/>
          <w:sz w:val="24"/>
          <w:szCs w:val="24"/>
        </w:rPr>
        <w:tab/>
      </w:r>
    </w:p>
    <w:p w14:paraId="5A86EECE" w14:textId="177A26B6" w:rsidR="00D0351B" w:rsidRPr="00EE0EC1" w:rsidRDefault="00E915DD">
      <w:pPr>
        <w:pStyle w:val="ListParagraph"/>
        <w:numPr>
          <w:ilvl w:val="0"/>
          <w:numId w:val="2"/>
        </w:numPr>
        <w:spacing w:after="0" w:line="240" w:lineRule="auto"/>
        <w:ind w:left="284" w:hanging="284"/>
        <w:rPr>
          <w:rFonts w:ascii="Arial" w:eastAsia="Times New Roman" w:hAnsi="Arial" w:cs="Arial"/>
          <w:sz w:val="24"/>
          <w:szCs w:val="24"/>
          <w:lang w:eastAsia="en-US"/>
        </w:rPr>
      </w:pPr>
      <w:r w:rsidRPr="00EE0EC1">
        <w:rPr>
          <w:rFonts w:ascii="Arial" w:eastAsia="Times New Roman" w:hAnsi="Arial" w:cs="Arial"/>
          <w:sz w:val="24"/>
          <w:szCs w:val="24"/>
          <w:lang w:eastAsia="el-GR"/>
        </w:rPr>
        <w:t>Ν</w:t>
      </w:r>
      <w:r w:rsidRPr="00EE0EC1">
        <w:rPr>
          <w:rFonts w:ascii="Arial" w:eastAsia="Times New Roman" w:hAnsi="Arial" w:cs="Arial"/>
          <w:sz w:val="24"/>
          <w:szCs w:val="24"/>
          <w:lang w:eastAsia="en-US"/>
        </w:rPr>
        <w:t>α λύσετε την εξίσωση:</w:t>
      </w:r>
      <w:r w:rsidR="00072408">
        <w:rPr>
          <w:rFonts w:ascii="Arial" w:eastAsia="Times New Roman" w:hAnsi="Arial" w:cs="Arial"/>
          <w:sz w:val="24"/>
          <w:szCs w:val="24"/>
          <w:lang w:eastAsia="en-US"/>
        </w:rPr>
        <w:tab/>
      </w:r>
      <w:r w:rsidR="00072408">
        <w:rPr>
          <w:rFonts w:ascii="Arial" w:eastAsia="Times New Roman" w:hAnsi="Arial" w:cs="Arial"/>
          <w:sz w:val="24"/>
          <w:szCs w:val="24"/>
          <w:lang w:eastAsia="en-US"/>
        </w:rPr>
        <w:tab/>
      </w:r>
      <w:r w:rsidR="00072408">
        <w:rPr>
          <w:rFonts w:ascii="Arial" w:eastAsia="Times New Roman" w:hAnsi="Arial" w:cs="Arial"/>
          <w:sz w:val="24"/>
          <w:szCs w:val="24"/>
          <w:lang w:eastAsia="en-US"/>
        </w:rPr>
        <w:tab/>
      </w:r>
      <w:r w:rsidR="00072408">
        <w:rPr>
          <w:rFonts w:ascii="Arial" w:eastAsia="Times New Roman" w:hAnsi="Arial" w:cs="Arial"/>
          <w:sz w:val="24"/>
          <w:szCs w:val="24"/>
          <w:lang w:eastAsia="en-US"/>
        </w:rPr>
        <w:tab/>
      </w:r>
      <w:r w:rsidR="00072408">
        <w:rPr>
          <w:rFonts w:ascii="Arial" w:eastAsia="Times New Roman" w:hAnsi="Arial" w:cs="Arial"/>
          <w:sz w:val="24"/>
          <w:szCs w:val="24"/>
          <w:lang w:eastAsia="en-US"/>
        </w:rPr>
        <w:tab/>
      </w:r>
      <w:r w:rsidR="00072408">
        <w:rPr>
          <w:rFonts w:ascii="Arial" w:eastAsia="Times New Roman" w:hAnsi="Arial" w:cs="Arial"/>
          <w:sz w:val="24"/>
          <w:szCs w:val="24"/>
          <w:lang w:eastAsia="en-US"/>
        </w:rPr>
        <w:tab/>
      </w:r>
      <w:r w:rsidR="00072408">
        <w:rPr>
          <w:rFonts w:ascii="Arial" w:eastAsia="Times New Roman" w:hAnsi="Arial" w:cs="Arial"/>
          <w:sz w:val="24"/>
          <w:szCs w:val="24"/>
          <w:lang w:eastAsia="en-US"/>
        </w:rPr>
        <w:tab/>
      </w:r>
      <w:r w:rsidR="00072408">
        <w:rPr>
          <w:rFonts w:ascii="Arial" w:eastAsia="Times New Roman" w:hAnsi="Arial" w:cs="Arial"/>
          <w:sz w:val="24"/>
          <w:szCs w:val="24"/>
          <w:lang w:eastAsia="en-US"/>
        </w:rPr>
        <w:tab/>
      </w:r>
      <w:r w:rsidR="00072408">
        <w:rPr>
          <w:rFonts w:ascii="Arial" w:eastAsia="Times New Roman" w:hAnsi="Arial" w:cs="Arial"/>
          <w:sz w:val="24"/>
          <w:szCs w:val="24"/>
          <w:lang w:eastAsia="en-US"/>
        </w:rPr>
        <w:tab/>
      </w:r>
      <w:r w:rsidR="00072408" w:rsidRPr="001C0044">
        <w:rPr>
          <w:rFonts w:ascii="Arial" w:eastAsia="Calibri" w:hAnsi="Arial" w:cs="Arial"/>
          <w:b/>
          <w:bCs/>
          <w:sz w:val="24"/>
          <w:szCs w:val="24"/>
          <w:lang w:eastAsia="el-GR"/>
        </w:rPr>
        <w:t>(10 μονάδες)</w:t>
      </w:r>
    </w:p>
    <w:p w14:paraId="3B2A9295" w14:textId="77777777" w:rsidR="00D0351B" w:rsidRPr="00EE0EC1" w:rsidRDefault="00D0351B" w:rsidP="00D0351B">
      <w:pPr>
        <w:pStyle w:val="ListParagraph"/>
        <w:spacing w:after="0" w:line="240" w:lineRule="auto"/>
        <w:rPr>
          <w:rFonts w:ascii="Arial" w:eastAsia="Times New Roman" w:hAnsi="Arial" w:cs="Arial"/>
          <w:sz w:val="24"/>
          <w:szCs w:val="24"/>
          <w:lang w:eastAsia="en-US"/>
        </w:rPr>
      </w:pPr>
    </w:p>
    <w:p w14:paraId="4AE3351E" w14:textId="4F6D4C3F" w:rsidR="00E915DD" w:rsidRPr="00EE0EC1" w:rsidRDefault="00D0351B" w:rsidP="00D0351B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US"/>
        </w:rPr>
      </w:pPr>
      <w:r w:rsidRPr="00EE0EC1">
        <w:rPr>
          <w:rFonts w:ascii="Arial" w:eastAsia="Times New Roman" w:hAnsi="Arial" w:cs="Arial"/>
          <w:sz w:val="24"/>
          <w:szCs w:val="24"/>
          <w:lang w:eastAsia="en-US"/>
        </w:rPr>
        <w:t xml:space="preserve">    </w:t>
      </w:r>
      <w:r w:rsidR="00E23E0A" w:rsidRPr="00EE0EC1">
        <w:rPr>
          <w:rFonts w:ascii="Arial" w:eastAsia="Times New Roman" w:hAnsi="Arial" w:cs="Arial"/>
          <w:sz w:val="24"/>
          <w:szCs w:val="24"/>
          <w:lang w:eastAsia="en-US"/>
        </w:rPr>
        <w:t xml:space="preserve"> </w:t>
      </w:r>
      <w:r w:rsidR="00C45297" w:rsidRPr="00EE0EC1">
        <w:rPr>
          <w:rFonts w:ascii="Arial" w:hAnsi="Arial" w:cs="Arial"/>
          <w:position w:val="-28"/>
          <w:lang w:eastAsia="en-US"/>
        </w:rPr>
        <w:object w:dxaOrig="2280" w:dyaOrig="660" w14:anchorId="397E9568">
          <v:shape id="_x0000_i1031" type="#_x0000_t75" style="width:114pt;height:33pt" o:ole="">
            <v:imagedata r:id="rId20" o:title=""/>
          </v:shape>
          <o:OLEObject Type="Embed" ProgID="Equation.DSMT4" ShapeID="_x0000_i1031" DrawAspect="Content" ObjectID="_1733594884" r:id="rId21"/>
        </w:object>
      </w:r>
    </w:p>
    <w:p w14:paraId="0979994B" w14:textId="77777777" w:rsidR="007E2A29" w:rsidRPr="00EE0EC1" w:rsidRDefault="007E2A29" w:rsidP="007E2A29">
      <w:p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18FA7A1C" w14:textId="77777777" w:rsidR="007E2A29" w:rsidRPr="00EE0EC1" w:rsidRDefault="007E2A29" w:rsidP="007E2A29">
      <w:p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5C2B4FEC" w14:textId="77777777" w:rsidR="007E2A29" w:rsidRPr="00EE0EC1" w:rsidRDefault="007E2A29" w:rsidP="007E2A29">
      <w:p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04A60314" w14:textId="77777777" w:rsidR="007E2A29" w:rsidRPr="00EE0EC1" w:rsidRDefault="007E2A29" w:rsidP="007E2A29">
      <w:p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6FD0D0C8" w14:textId="77777777" w:rsidR="007E2A29" w:rsidRPr="00EE0EC1" w:rsidRDefault="007E2A29" w:rsidP="007E2A29">
      <w:p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38E6838A" w14:textId="77777777" w:rsidR="007E2A29" w:rsidRPr="00EE0EC1" w:rsidRDefault="007E2A29" w:rsidP="007E2A29">
      <w:p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7E511AC6" w14:textId="77777777" w:rsidR="007E2A29" w:rsidRPr="00EE0EC1" w:rsidRDefault="007E2A29" w:rsidP="007E2A29">
      <w:p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087D0F60" w14:textId="77777777" w:rsidR="007E2A29" w:rsidRPr="00EE0EC1" w:rsidRDefault="007E2A29" w:rsidP="007E2A29">
      <w:p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40C389A7" w14:textId="77777777" w:rsidR="007E2A29" w:rsidRPr="00EE0EC1" w:rsidRDefault="007E2A29" w:rsidP="007E2A29">
      <w:p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288492DA" w14:textId="77777777" w:rsidR="007E2A29" w:rsidRPr="00EE0EC1" w:rsidRDefault="007E2A29" w:rsidP="007E2A29">
      <w:p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01027E1B" w14:textId="77777777" w:rsidR="007E2A29" w:rsidRPr="00EE0EC1" w:rsidRDefault="007E2A29" w:rsidP="007E2A29">
      <w:p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57AC7B2B" w14:textId="77777777" w:rsidR="007E2A29" w:rsidRPr="00EE0EC1" w:rsidRDefault="007E2A29" w:rsidP="007E2A29">
      <w:p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0EFE04A8" w14:textId="77777777" w:rsidR="007E2A29" w:rsidRPr="00EE0EC1" w:rsidRDefault="007E2A29" w:rsidP="007E2A29">
      <w:p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42054C6A" w14:textId="77777777" w:rsidR="007E2A29" w:rsidRPr="00EE0EC1" w:rsidRDefault="007E2A29" w:rsidP="007E2A29">
      <w:p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60515EDD" w14:textId="77777777" w:rsidR="007E2A29" w:rsidRPr="00EE0EC1" w:rsidRDefault="007E2A29" w:rsidP="007E2A29">
      <w:pPr>
        <w:spacing w:after="0"/>
        <w:rPr>
          <w:rFonts w:ascii="Arial" w:eastAsia="Times New Roman" w:hAnsi="Arial" w:cs="Arial"/>
          <w:sz w:val="24"/>
          <w:szCs w:val="24"/>
          <w:lang w:eastAsia="en-US"/>
        </w:rPr>
      </w:pPr>
    </w:p>
    <w:p w14:paraId="4D926F76" w14:textId="77777777" w:rsidR="000C5078" w:rsidRPr="00EE0EC1" w:rsidRDefault="000C5078" w:rsidP="007E2A29">
      <w:pPr>
        <w:spacing w:after="0"/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527405D1" w14:textId="77777777" w:rsidR="009E0033" w:rsidRPr="00EE0EC1" w:rsidRDefault="009E0033" w:rsidP="005A60EF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US"/>
        </w:rPr>
      </w:pPr>
    </w:p>
    <w:p w14:paraId="480FFBDE" w14:textId="77777777" w:rsidR="007E2A29" w:rsidRPr="00EE0EC1" w:rsidRDefault="007E2A29" w:rsidP="00913CD1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US"/>
        </w:rPr>
      </w:pPr>
    </w:p>
    <w:p w14:paraId="283E3E6E" w14:textId="77777777" w:rsidR="007E2A29" w:rsidRPr="00EE0EC1" w:rsidRDefault="007E2A29" w:rsidP="00913CD1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US"/>
        </w:rPr>
      </w:pPr>
    </w:p>
    <w:p w14:paraId="76EDC013" w14:textId="77777777" w:rsidR="007E2A29" w:rsidRPr="00EE0EC1" w:rsidRDefault="007E2A29" w:rsidP="00913CD1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US"/>
        </w:rPr>
      </w:pPr>
    </w:p>
    <w:p w14:paraId="19EE88FF" w14:textId="77777777" w:rsidR="007E2A29" w:rsidRPr="00EE0EC1" w:rsidRDefault="007E2A29" w:rsidP="00913CD1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US"/>
        </w:rPr>
      </w:pPr>
    </w:p>
    <w:p w14:paraId="6F0A6E48" w14:textId="77777777" w:rsidR="007E2A29" w:rsidRPr="00EE0EC1" w:rsidRDefault="007E2A29" w:rsidP="00913CD1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US"/>
        </w:rPr>
      </w:pPr>
    </w:p>
    <w:p w14:paraId="7E35C394" w14:textId="77777777" w:rsidR="007E2A29" w:rsidRPr="00EE0EC1" w:rsidRDefault="007E2A29" w:rsidP="00913CD1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US"/>
        </w:rPr>
      </w:pPr>
    </w:p>
    <w:p w14:paraId="6F9CF5AE" w14:textId="77777777" w:rsidR="007E2A29" w:rsidRPr="00EE0EC1" w:rsidRDefault="007E2A29" w:rsidP="00913CD1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US"/>
        </w:rPr>
      </w:pPr>
    </w:p>
    <w:p w14:paraId="738A0A38" w14:textId="77777777" w:rsidR="007E2A29" w:rsidRPr="00EE0EC1" w:rsidRDefault="007E2A29" w:rsidP="00913CD1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US"/>
        </w:rPr>
      </w:pPr>
    </w:p>
    <w:p w14:paraId="11B709D9" w14:textId="77777777" w:rsidR="007E2A29" w:rsidRPr="00EE0EC1" w:rsidRDefault="007E2A29" w:rsidP="00913CD1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US"/>
        </w:rPr>
      </w:pPr>
    </w:p>
    <w:p w14:paraId="360174EB" w14:textId="2A73599C" w:rsidR="007E2A29" w:rsidRPr="00EE0EC1" w:rsidRDefault="007E2A29" w:rsidP="00913CD1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US"/>
        </w:rPr>
      </w:pPr>
    </w:p>
    <w:p w14:paraId="264180FA" w14:textId="0B53423B" w:rsidR="00AA60AE" w:rsidRPr="00EE0EC1" w:rsidRDefault="00AA60AE" w:rsidP="00913CD1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US"/>
        </w:rPr>
      </w:pPr>
    </w:p>
    <w:p w14:paraId="14209300" w14:textId="0FE6A2B1" w:rsidR="00AA60AE" w:rsidRPr="00EE0EC1" w:rsidRDefault="00AA60AE" w:rsidP="00913CD1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US"/>
        </w:rPr>
      </w:pPr>
    </w:p>
    <w:p w14:paraId="1DFC2C21" w14:textId="7F815EF5" w:rsidR="00AA60AE" w:rsidRPr="00EE0EC1" w:rsidRDefault="00AA60AE" w:rsidP="00913CD1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US"/>
        </w:rPr>
      </w:pPr>
    </w:p>
    <w:p w14:paraId="2124C9CD" w14:textId="0261921D" w:rsidR="00AA60AE" w:rsidRPr="00EE0EC1" w:rsidRDefault="00AA60AE" w:rsidP="00913CD1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US"/>
        </w:rPr>
      </w:pPr>
    </w:p>
    <w:p w14:paraId="742F1D33" w14:textId="34DC5D04" w:rsidR="00AA60AE" w:rsidRPr="00EE0EC1" w:rsidRDefault="00AA60AE" w:rsidP="00913CD1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US"/>
        </w:rPr>
      </w:pPr>
    </w:p>
    <w:p w14:paraId="04E942AA" w14:textId="77777777" w:rsidR="00AA60AE" w:rsidRPr="00EE0EC1" w:rsidRDefault="00AA60AE" w:rsidP="00913CD1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US"/>
        </w:rPr>
      </w:pPr>
    </w:p>
    <w:p w14:paraId="6967F4C2" w14:textId="5425A478" w:rsidR="007E2A29" w:rsidRPr="00EE0EC1" w:rsidRDefault="00E23E0A" w:rsidP="00E23E0A">
      <w:pPr>
        <w:rPr>
          <w:rFonts w:ascii="Arial" w:eastAsia="Times New Roman" w:hAnsi="Arial" w:cs="Arial"/>
          <w:b/>
          <w:sz w:val="24"/>
          <w:szCs w:val="24"/>
          <w:lang w:eastAsia="en-US"/>
        </w:rPr>
      </w:pPr>
      <w:r w:rsidRPr="00EE0EC1">
        <w:rPr>
          <w:rFonts w:ascii="Arial" w:eastAsia="Times New Roman" w:hAnsi="Arial" w:cs="Arial"/>
          <w:b/>
          <w:sz w:val="24"/>
          <w:szCs w:val="24"/>
          <w:lang w:eastAsia="en-US"/>
        </w:rPr>
        <w:br w:type="page"/>
      </w:r>
    </w:p>
    <w:p w14:paraId="2C2C861C" w14:textId="10D3A6F8" w:rsidR="00F51D1A" w:rsidRPr="00EE0EC1" w:rsidRDefault="00995C9C">
      <w:pPr>
        <w:pStyle w:val="ListParagraph"/>
        <w:numPr>
          <w:ilvl w:val="0"/>
          <w:numId w:val="2"/>
        </w:numPr>
        <w:ind w:left="284" w:hanging="284"/>
        <w:rPr>
          <w:rFonts w:ascii="Arial" w:hAnsi="Arial" w:cs="Arial"/>
        </w:rPr>
      </w:pPr>
      <w:r w:rsidRPr="00EE0EC1">
        <w:rPr>
          <w:rFonts w:ascii="Arial" w:eastAsia="Times New Roman" w:hAnsi="Arial" w:cs="Arial"/>
          <w:sz w:val="24"/>
          <w:szCs w:val="24"/>
        </w:rPr>
        <w:lastRenderedPageBreak/>
        <w:t xml:space="preserve">Στο </w:t>
      </w:r>
      <w:r w:rsidR="00F51D1A" w:rsidRPr="00EE0EC1">
        <w:rPr>
          <w:rFonts w:ascii="Arial" w:eastAsia="Times New Roman" w:hAnsi="Arial" w:cs="Arial"/>
          <w:sz w:val="24"/>
          <w:szCs w:val="24"/>
        </w:rPr>
        <w:t>ισοσκελές τρίγωνο ΑΒΓ (ΑΒ</w:t>
      </w:r>
      <w:r w:rsidR="00F2230B">
        <w:rPr>
          <w:rFonts w:ascii="Arial" w:eastAsia="Times New Roman" w:hAnsi="Arial" w:cs="Arial"/>
          <w:sz w:val="24"/>
          <w:szCs w:val="24"/>
        </w:rPr>
        <w:t xml:space="preserve"> = </w:t>
      </w:r>
      <w:r w:rsidR="00F51D1A" w:rsidRPr="00EE0EC1">
        <w:rPr>
          <w:rFonts w:ascii="Arial" w:eastAsia="Times New Roman" w:hAnsi="Arial" w:cs="Arial"/>
          <w:sz w:val="24"/>
          <w:szCs w:val="24"/>
        </w:rPr>
        <w:t>ΑΓ) παίρνουμε σημεία Δ και Ε πάνω στις πλευρές ΑΒ και ΑΓ αντίστοιχα, ώστε</w:t>
      </w:r>
      <w:r w:rsidR="00D0351B" w:rsidRPr="00EE0EC1">
        <w:rPr>
          <w:rFonts w:ascii="Arial" w:eastAsia="Times New Roman" w:hAnsi="Arial" w:cs="Arial"/>
          <w:sz w:val="24"/>
          <w:szCs w:val="24"/>
        </w:rPr>
        <w:t xml:space="preserve"> ΑΔ = ΑΕ</w:t>
      </w:r>
      <w:r w:rsidR="00F51D1A" w:rsidRPr="00EE0EC1">
        <w:rPr>
          <w:rFonts w:ascii="Arial" w:eastAsia="Times New Roman" w:hAnsi="Arial" w:cs="Arial"/>
          <w:sz w:val="24"/>
          <w:szCs w:val="24"/>
        </w:rPr>
        <w:t xml:space="preserve">. </w:t>
      </w:r>
      <w:r w:rsidR="00072408">
        <w:rPr>
          <w:rFonts w:ascii="Arial" w:eastAsia="Times New Roman" w:hAnsi="Arial" w:cs="Arial"/>
          <w:sz w:val="24"/>
          <w:szCs w:val="24"/>
        </w:rPr>
        <w:tab/>
      </w:r>
      <w:r w:rsidR="00072408">
        <w:rPr>
          <w:rFonts w:ascii="Arial" w:eastAsia="Times New Roman" w:hAnsi="Arial" w:cs="Arial"/>
          <w:sz w:val="24"/>
          <w:szCs w:val="24"/>
        </w:rPr>
        <w:tab/>
      </w:r>
      <w:r w:rsidR="00072408">
        <w:rPr>
          <w:rFonts w:ascii="Arial" w:eastAsia="Times New Roman" w:hAnsi="Arial" w:cs="Arial"/>
          <w:sz w:val="24"/>
          <w:szCs w:val="24"/>
        </w:rPr>
        <w:tab/>
      </w:r>
      <w:r w:rsidR="00072408">
        <w:rPr>
          <w:rFonts w:ascii="Arial" w:eastAsia="Times New Roman" w:hAnsi="Arial" w:cs="Arial"/>
          <w:sz w:val="24"/>
          <w:szCs w:val="24"/>
        </w:rPr>
        <w:tab/>
      </w:r>
      <w:r w:rsidR="00072408">
        <w:rPr>
          <w:rFonts w:ascii="Arial" w:eastAsia="Times New Roman" w:hAnsi="Arial" w:cs="Arial"/>
          <w:sz w:val="24"/>
          <w:szCs w:val="24"/>
        </w:rPr>
        <w:tab/>
      </w:r>
      <w:r w:rsidR="00072408">
        <w:rPr>
          <w:rFonts w:ascii="Arial" w:eastAsia="Times New Roman" w:hAnsi="Arial" w:cs="Arial"/>
          <w:sz w:val="24"/>
          <w:szCs w:val="24"/>
        </w:rPr>
        <w:tab/>
      </w:r>
      <w:r w:rsidR="00072408">
        <w:rPr>
          <w:rFonts w:ascii="Arial" w:eastAsia="Times New Roman" w:hAnsi="Arial" w:cs="Arial"/>
          <w:sz w:val="24"/>
          <w:szCs w:val="24"/>
        </w:rPr>
        <w:tab/>
      </w:r>
      <w:r w:rsidR="00072408">
        <w:rPr>
          <w:rFonts w:ascii="Arial" w:eastAsia="Times New Roman" w:hAnsi="Arial" w:cs="Arial"/>
          <w:sz w:val="24"/>
          <w:szCs w:val="24"/>
        </w:rPr>
        <w:tab/>
      </w:r>
      <w:r w:rsidR="00072408" w:rsidRPr="001C0044">
        <w:rPr>
          <w:rFonts w:ascii="Arial" w:eastAsia="Calibri" w:hAnsi="Arial" w:cs="Arial"/>
          <w:b/>
          <w:bCs/>
          <w:sz w:val="24"/>
          <w:szCs w:val="24"/>
          <w:lang w:eastAsia="el-GR"/>
        </w:rPr>
        <w:t>(1</w:t>
      </w:r>
      <w:r w:rsidR="00072408">
        <w:rPr>
          <w:rFonts w:ascii="Arial" w:eastAsia="Calibri" w:hAnsi="Arial" w:cs="Arial"/>
          <w:b/>
          <w:bCs/>
          <w:sz w:val="24"/>
          <w:szCs w:val="24"/>
          <w:lang w:eastAsia="el-GR"/>
        </w:rPr>
        <w:t>5</w:t>
      </w:r>
      <w:r w:rsidR="00072408" w:rsidRPr="001C0044">
        <w:rPr>
          <w:rFonts w:ascii="Arial" w:eastAsia="Calibri" w:hAnsi="Arial" w:cs="Arial"/>
          <w:b/>
          <w:bCs/>
          <w:sz w:val="24"/>
          <w:szCs w:val="24"/>
          <w:lang w:eastAsia="el-GR"/>
        </w:rPr>
        <w:t xml:space="preserve"> μονάδες)</w:t>
      </w:r>
    </w:p>
    <w:p w14:paraId="43219B11" w14:textId="173EBD65" w:rsidR="00F51D1A" w:rsidRPr="00EE0EC1" w:rsidRDefault="00072408" w:rsidP="005931F3">
      <w:pPr>
        <w:pStyle w:val="ListParagraph"/>
        <w:ind w:hanging="436"/>
        <w:rPr>
          <w:rFonts w:ascii="Arial" w:eastAsia="Times New Roman" w:hAnsi="Arial" w:cs="Arial"/>
          <w:sz w:val="24"/>
          <w:szCs w:val="24"/>
        </w:rPr>
      </w:pPr>
      <w:r w:rsidRPr="00EE0EC1">
        <w:rPr>
          <w:rFonts w:ascii="Arial" w:hAnsi="Arial" w:cs="Arial"/>
          <w:noProof/>
          <w:lang w:eastAsia="el-GR"/>
        </w:rPr>
        <w:drawing>
          <wp:anchor distT="0" distB="0" distL="114300" distR="114300" simplePos="0" relativeHeight="251629568" behindDoc="0" locked="0" layoutInCell="1" allowOverlap="1" wp14:anchorId="491B8C33" wp14:editId="5CF48E3A">
            <wp:simplePos x="0" y="0"/>
            <wp:positionH relativeFrom="margin">
              <wp:align>right</wp:align>
            </wp:positionH>
            <wp:positionV relativeFrom="paragraph">
              <wp:posOffset>6985</wp:posOffset>
            </wp:positionV>
            <wp:extent cx="3094355" cy="2603500"/>
            <wp:effectExtent l="0" t="0" r="0" b="635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355" cy="2603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1D1A" w:rsidRPr="00EE0EC1">
        <w:rPr>
          <w:rFonts w:ascii="Arial" w:eastAsia="Times New Roman" w:hAnsi="Arial" w:cs="Arial"/>
          <w:sz w:val="24"/>
          <w:szCs w:val="24"/>
        </w:rPr>
        <w:t>Να αποδείξετε ότι:</w:t>
      </w:r>
    </w:p>
    <w:p w14:paraId="3A4E65DC" w14:textId="39176978" w:rsidR="00D0351B" w:rsidRPr="00EE0EC1" w:rsidRDefault="00D0351B" w:rsidP="00F51D1A">
      <w:pPr>
        <w:pStyle w:val="ListParagraph"/>
        <w:rPr>
          <w:rFonts w:ascii="Arial" w:eastAsia="Times New Roman" w:hAnsi="Arial" w:cs="Arial"/>
          <w:sz w:val="24"/>
          <w:szCs w:val="24"/>
        </w:rPr>
      </w:pPr>
    </w:p>
    <w:p w14:paraId="7B46AC2C" w14:textId="715F8A76" w:rsidR="00F51D1A" w:rsidRPr="00EE0EC1" w:rsidRDefault="00D0351B" w:rsidP="005931F3">
      <w:pPr>
        <w:pStyle w:val="ListParagraph"/>
        <w:ind w:hanging="436"/>
        <w:rPr>
          <w:rFonts w:ascii="Arial" w:eastAsia="Times New Roman" w:hAnsi="Arial" w:cs="Arial"/>
          <w:sz w:val="24"/>
          <w:szCs w:val="24"/>
        </w:rPr>
      </w:pPr>
      <w:r w:rsidRPr="00EE0EC1">
        <w:rPr>
          <w:rFonts w:ascii="Arial" w:eastAsia="Times New Roman" w:hAnsi="Arial" w:cs="Arial"/>
          <w:sz w:val="24"/>
          <w:szCs w:val="24"/>
        </w:rPr>
        <w:t>α) ΒΕ = ΓΔ</w:t>
      </w:r>
      <w:r w:rsidR="005931F3" w:rsidRPr="00EE0EC1">
        <w:rPr>
          <w:rFonts w:ascii="Arial" w:eastAsia="Times New Roman" w:hAnsi="Arial" w:cs="Arial"/>
          <w:sz w:val="24"/>
          <w:szCs w:val="24"/>
        </w:rPr>
        <w:tab/>
      </w:r>
      <w:r w:rsidR="005931F3" w:rsidRPr="00EE0EC1">
        <w:rPr>
          <w:rFonts w:ascii="Arial" w:eastAsia="Times New Roman" w:hAnsi="Arial" w:cs="Arial"/>
          <w:sz w:val="24"/>
          <w:szCs w:val="24"/>
        </w:rPr>
        <w:tab/>
      </w:r>
      <w:r w:rsidR="005931F3" w:rsidRPr="00EE0EC1">
        <w:rPr>
          <w:rFonts w:ascii="Arial" w:eastAsia="Times New Roman" w:hAnsi="Arial" w:cs="Arial"/>
          <w:sz w:val="24"/>
          <w:szCs w:val="24"/>
        </w:rPr>
        <w:tab/>
      </w:r>
      <w:r w:rsidR="005931F3" w:rsidRPr="00EE0EC1">
        <w:rPr>
          <w:rFonts w:ascii="Arial" w:eastAsia="Times New Roman" w:hAnsi="Arial" w:cs="Arial"/>
          <w:sz w:val="24"/>
          <w:szCs w:val="24"/>
        </w:rPr>
        <w:tab/>
      </w:r>
      <w:r w:rsidR="00072408">
        <w:rPr>
          <w:rFonts w:ascii="Arial" w:eastAsia="Times New Roman" w:hAnsi="Arial" w:cs="Arial"/>
          <w:sz w:val="24"/>
          <w:szCs w:val="24"/>
        </w:rPr>
        <w:t xml:space="preserve"> </w:t>
      </w:r>
    </w:p>
    <w:p w14:paraId="3EA85F33" w14:textId="7E398B8B" w:rsidR="00AA60AE" w:rsidRPr="00EE0EC1" w:rsidRDefault="00AA60AE" w:rsidP="00AA60AE">
      <w:pPr>
        <w:rPr>
          <w:rFonts w:ascii="Arial" w:eastAsia="Times New Roman" w:hAnsi="Arial" w:cs="Arial"/>
          <w:sz w:val="24"/>
          <w:szCs w:val="24"/>
        </w:rPr>
      </w:pPr>
    </w:p>
    <w:p w14:paraId="65743CFF" w14:textId="7BB333A8" w:rsidR="00AA60AE" w:rsidRPr="00EE0EC1" w:rsidRDefault="00AA60AE" w:rsidP="00AA60AE">
      <w:pPr>
        <w:rPr>
          <w:rFonts w:ascii="Arial" w:eastAsia="Times New Roman" w:hAnsi="Arial" w:cs="Arial"/>
          <w:sz w:val="24"/>
          <w:szCs w:val="24"/>
        </w:rPr>
      </w:pPr>
    </w:p>
    <w:p w14:paraId="24D19F8E" w14:textId="18E2D73E" w:rsidR="005931F3" w:rsidRPr="00EE0EC1" w:rsidRDefault="005931F3" w:rsidP="00AA60AE">
      <w:pPr>
        <w:rPr>
          <w:rFonts w:ascii="Arial" w:eastAsia="Times New Roman" w:hAnsi="Arial" w:cs="Arial"/>
          <w:sz w:val="24"/>
          <w:szCs w:val="24"/>
        </w:rPr>
      </w:pPr>
    </w:p>
    <w:p w14:paraId="51681208" w14:textId="208892B4" w:rsidR="005931F3" w:rsidRPr="00EE0EC1" w:rsidRDefault="005931F3" w:rsidP="00AA60AE">
      <w:pPr>
        <w:rPr>
          <w:rFonts w:ascii="Arial" w:eastAsia="Times New Roman" w:hAnsi="Arial" w:cs="Arial"/>
          <w:sz w:val="24"/>
          <w:szCs w:val="24"/>
        </w:rPr>
      </w:pPr>
    </w:p>
    <w:p w14:paraId="3270B60B" w14:textId="290495BF" w:rsidR="005931F3" w:rsidRPr="00EE0EC1" w:rsidRDefault="005931F3" w:rsidP="00AA60AE">
      <w:pPr>
        <w:rPr>
          <w:rFonts w:ascii="Arial" w:eastAsia="Times New Roman" w:hAnsi="Arial" w:cs="Arial"/>
          <w:sz w:val="24"/>
          <w:szCs w:val="24"/>
        </w:rPr>
      </w:pPr>
    </w:p>
    <w:p w14:paraId="2FF17A62" w14:textId="127AFCBC" w:rsidR="005931F3" w:rsidRDefault="005931F3" w:rsidP="00AA60AE">
      <w:pPr>
        <w:rPr>
          <w:rFonts w:ascii="Arial" w:eastAsia="Times New Roman" w:hAnsi="Arial" w:cs="Arial"/>
          <w:sz w:val="24"/>
          <w:szCs w:val="24"/>
        </w:rPr>
      </w:pPr>
    </w:p>
    <w:p w14:paraId="133E6F86" w14:textId="5D491622" w:rsidR="00F2230B" w:rsidRDefault="00F2230B" w:rsidP="00AA60AE">
      <w:pPr>
        <w:rPr>
          <w:rFonts w:ascii="Arial" w:eastAsia="Times New Roman" w:hAnsi="Arial" w:cs="Arial"/>
          <w:sz w:val="24"/>
          <w:szCs w:val="24"/>
        </w:rPr>
      </w:pPr>
    </w:p>
    <w:p w14:paraId="57E307DE" w14:textId="77777777" w:rsidR="00F2230B" w:rsidRPr="00EE0EC1" w:rsidRDefault="00F2230B" w:rsidP="00AA60AE">
      <w:pPr>
        <w:rPr>
          <w:rFonts w:ascii="Arial" w:eastAsia="Times New Roman" w:hAnsi="Arial" w:cs="Arial"/>
          <w:sz w:val="24"/>
          <w:szCs w:val="24"/>
        </w:rPr>
      </w:pPr>
    </w:p>
    <w:p w14:paraId="6B0A9A51" w14:textId="77777777" w:rsidR="005931F3" w:rsidRPr="00EE0EC1" w:rsidRDefault="005931F3" w:rsidP="00AA60AE">
      <w:pPr>
        <w:rPr>
          <w:rFonts w:ascii="Arial" w:eastAsia="Times New Roman" w:hAnsi="Arial" w:cs="Arial"/>
          <w:sz w:val="24"/>
          <w:szCs w:val="24"/>
        </w:rPr>
      </w:pPr>
    </w:p>
    <w:p w14:paraId="3B6B2B88" w14:textId="22A4FE8A" w:rsidR="005931F3" w:rsidRPr="00EE0EC1" w:rsidRDefault="00E23E0A" w:rsidP="005931F3">
      <w:pPr>
        <w:pStyle w:val="ListParagraph"/>
        <w:ind w:hanging="436"/>
        <w:rPr>
          <w:rFonts w:ascii="Arial" w:eastAsia="Times New Roman" w:hAnsi="Arial" w:cs="Arial"/>
          <w:sz w:val="24"/>
          <w:szCs w:val="24"/>
        </w:rPr>
      </w:pPr>
      <w:r w:rsidRPr="00EE0EC1">
        <w:rPr>
          <w:rFonts w:ascii="Arial" w:eastAsia="Times New Roman" w:hAnsi="Arial" w:cs="Arial"/>
          <w:sz w:val="24"/>
          <w:szCs w:val="24"/>
        </w:rPr>
        <w:t xml:space="preserve">β) </w:t>
      </w:r>
      <w:r w:rsidR="00F51D1A" w:rsidRPr="00EE0EC1">
        <w:rPr>
          <w:rFonts w:ascii="Arial" w:eastAsia="Times New Roman" w:hAnsi="Arial" w:cs="Arial"/>
          <w:sz w:val="24"/>
          <w:szCs w:val="24"/>
        </w:rPr>
        <w:t>Το τρίγωνο ΔΟΕ είναι ισοσκελές</w:t>
      </w:r>
      <w:r w:rsidR="005931F3" w:rsidRPr="00EE0EC1">
        <w:rPr>
          <w:rFonts w:ascii="Arial" w:eastAsia="Times New Roman" w:hAnsi="Arial" w:cs="Arial"/>
          <w:sz w:val="24"/>
          <w:szCs w:val="24"/>
        </w:rPr>
        <w:t>.</w:t>
      </w:r>
      <w:r w:rsidR="005931F3" w:rsidRPr="00EE0EC1">
        <w:rPr>
          <w:rFonts w:ascii="Arial" w:eastAsia="Times New Roman" w:hAnsi="Arial" w:cs="Arial"/>
          <w:sz w:val="24"/>
          <w:szCs w:val="24"/>
        </w:rPr>
        <w:tab/>
      </w:r>
      <w:r w:rsidR="005931F3" w:rsidRPr="00EE0EC1">
        <w:rPr>
          <w:rFonts w:ascii="Arial" w:eastAsia="Times New Roman" w:hAnsi="Arial" w:cs="Arial"/>
          <w:sz w:val="24"/>
          <w:szCs w:val="24"/>
        </w:rPr>
        <w:tab/>
      </w:r>
      <w:r w:rsidR="005931F3" w:rsidRPr="00EE0EC1">
        <w:rPr>
          <w:rFonts w:ascii="Arial" w:eastAsia="Times New Roman" w:hAnsi="Arial" w:cs="Arial"/>
          <w:sz w:val="24"/>
          <w:szCs w:val="24"/>
        </w:rPr>
        <w:tab/>
      </w:r>
      <w:r w:rsidR="005931F3" w:rsidRPr="00EE0EC1">
        <w:rPr>
          <w:rFonts w:ascii="Arial" w:eastAsia="Times New Roman" w:hAnsi="Arial" w:cs="Arial"/>
          <w:sz w:val="24"/>
          <w:szCs w:val="24"/>
        </w:rPr>
        <w:tab/>
      </w:r>
      <w:r w:rsidR="005931F3" w:rsidRPr="00EE0EC1">
        <w:rPr>
          <w:rFonts w:ascii="Arial" w:eastAsia="Times New Roman" w:hAnsi="Arial" w:cs="Arial"/>
          <w:sz w:val="24"/>
          <w:szCs w:val="24"/>
        </w:rPr>
        <w:tab/>
      </w:r>
      <w:r w:rsidR="005931F3" w:rsidRPr="00EE0EC1">
        <w:rPr>
          <w:rFonts w:ascii="Arial" w:eastAsia="Times New Roman" w:hAnsi="Arial" w:cs="Arial"/>
          <w:sz w:val="24"/>
          <w:szCs w:val="24"/>
        </w:rPr>
        <w:tab/>
      </w:r>
      <w:r w:rsidR="00072408">
        <w:rPr>
          <w:rFonts w:ascii="Arial" w:eastAsia="Times New Roman" w:hAnsi="Arial" w:cs="Arial"/>
          <w:sz w:val="24"/>
          <w:szCs w:val="24"/>
        </w:rPr>
        <w:t xml:space="preserve"> </w:t>
      </w:r>
    </w:p>
    <w:p w14:paraId="6147FB62" w14:textId="1971D959" w:rsidR="00F51D1A" w:rsidRPr="00EE0EC1" w:rsidRDefault="00F51D1A" w:rsidP="00E23E0A">
      <w:pPr>
        <w:ind w:firstLine="720"/>
        <w:rPr>
          <w:rFonts w:ascii="Arial" w:eastAsia="Times New Roman" w:hAnsi="Arial" w:cs="Arial"/>
          <w:sz w:val="24"/>
          <w:szCs w:val="24"/>
        </w:rPr>
      </w:pPr>
    </w:p>
    <w:p w14:paraId="2183D1EB" w14:textId="77777777" w:rsidR="00F51D1A" w:rsidRPr="00EE0EC1" w:rsidRDefault="00F51D1A" w:rsidP="00F51D1A">
      <w:pPr>
        <w:rPr>
          <w:rFonts w:ascii="Arial" w:eastAsia="Times New Roman" w:hAnsi="Arial" w:cs="Arial"/>
          <w:sz w:val="24"/>
          <w:szCs w:val="24"/>
        </w:rPr>
      </w:pPr>
    </w:p>
    <w:p w14:paraId="5918ECC0" w14:textId="77777777" w:rsidR="00F51D1A" w:rsidRPr="00EE0EC1" w:rsidRDefault="00F51D1A" w:rsidP="00F51D1A">
      <w:pPr>
        <w:rPr>
          <w:rFonts w:ascii="Arial" w:eastAsia="Times New Roman" w:hAnsi="Arial" w:cs="Arial"/>
          <w:sz w:val="24"/>
          <w:szCs w:val="24"/>
        </w:rPr>
      </w:pPr>
    </w:p>
    <w:p w14:paraId="2C3F6D6C" w14:textId="77777777" w:rsidR="00F51D1A" w:rsidRPr="00EE0EC1" w:rsidRDefault="00F51D1A" w:rsidP="00F51D1A">
      <w:pPr>
        <w:rPr>
          <w:rFonts w:ascii="Arial" w:eastAsia="Times New Roman" w:hAnsi="Arial" w:cs="Arial"/>
          <w:sz w:val="24"/>
          <w:szCs w:val="24"/>
        </w:rPr>
      </w:pPr>
    </w:p>
    <w:p w14:paraId="5D9669CB" w14:textId="1855A2C0" w:rsidR="00C44D44" w:rsidRPr="00EE0EC1" w:rsidRDefault="00C44D44" w:rsidP="00F51D1A">
      <w:pPr>
        <w:spacing w:after="0"/>
        <w:rPr>
          <w:rFonts w:ascii="Arial" w:eastAsia="Calibri" w:hAnsi="Arial" w:cs="Arial"/>
          <w:b/>
          <w:sz w:val="24"/>
          <w:szCs w:val="24"/>
          <w:lang w:eastAsia="en-US"/>
        </w:rPr>
      </w:pPr>
    </w:p>
    <w:p w14:paraId="6E6566E9" w14:textId="77777777" w:rsidR="00C44D44" w:rsidRPr="00EE0EC1" w:rsidRDefault="00C44D44" w:rsidP="007E2A29">
      <w:pPr>
        <w:spacing w:after="0"/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4329F480" w14:textId="77777777" w:rsidR="00C44D44" w:rsidRPr="00EE0EC1" w:rsidRDefault="00C44D44" w:rsidP="009605C8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3B95B615" w14:textId="77777777" w:rsidR="00C44D44" w:rsidRPr="00EE0EC1" w:rsidRDefault="00C44D44" w:rsidP="009605C8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79770676" w14:textId="77777777" w:rsidR="00C44D44" w:rsidRPr="00EE0EC1" w:rsidRDefault="00C44D44" w:rsidP="009605C8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663FDDF7" w14:textId="77777777" w:rsidR="00E915DD" w:rsidRPr="00EE0EC1" w:rsidRDefault="00E915DD" w:rsidP="00E915DD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3B334BBC" w14:textId="77777777" w:rsidR="00E915DD" w:rsidRPr="00EE0EC1" w:rsidRDefault="00E915DD" w:rsidP="00E915DD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39ED4091" w14:textId="77777777" w:rsidR="00E915DD" w:rsidRPr="00EE0EC1" w:rsidRDefault="00E915DD" w:rsidP="00E915DD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5DD2C946" w14:textId="77777777" w:rsidR="00E915DD" w:rsidRPr="00EE0EC1" w:rsidRDefault="00E915DD" w:rsidP="00E915DD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7A807105" w14:textId="77777777" w:rsidR="00E915DD" w:rsidRPr="00EE0EC1" w:rsidRDefault="00E915DD" w:rsidP="00E915DD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2C7CD0EB" w14:textId="77777777" w:rsidR="00E915DD" w:rsidRPr="00EE0EC1" w:rsidRDefault="00E915DD" w:rsidP="00E915DD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4B6783D6" w14:textId="77777777" w:rsidR="00E915DD" w:rsidRPr="00EE0EC1" w:rsidRDefault="00E915DD" w:rsidP="00E915DD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5D3998FC" w14:textId="77777777" w:rsidR="00E915DD" w:rsidRPr="00EE0EC1" w:rsidRDefault="00E915DD" w:rsidP="00E915DD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05AED923" w14:textId="77777777" w:rsidR="00E915DD" w:rsidRPr="00EE0EC1" w:rsidRDefault="00E915DD" w:rsidP="00E915DD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1FCCC22C" w14:textId="77777777" w:rsidR="00E915DD" w:rsidRPr="00EE0EC1" w:rsidRDefault="00E915DD" w:rsidP="00E915DD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14:paraId="61E4BC54" w14:textId="77777777" w:rsidR="00356542" w:rsidRPr="00EE0EC1" w:rsidRDefault="00356542" w:rsidP="00501D79">
      <w:pPr>
        <w:spacing w:after="0"/>
        <w:rPr>
          <w:rFonts w:ascii="Arial" w:eastAsia="Calibri" w:hAnsi="Arial" w:cs="Arial"/>
          <w:b/>
          <w:sz w:val="24"/>
          <w:szCs w:val="24"/>
          <w:lang w:eastAsia="en-US"/>
        </w:rPr>
      </w:pPr>
      <w:r w:rsidRPr="00EE0EC1">
        <w:rPr>
          <w:rFonts w:ascii="Arial" w:hAnsi="Arial" w:cs="Arial"/>
          <w:b/>
          <w:sz w:val="24"/>
          <w:szCs w:val="24"/>
          <w:lang w:eastAsia="en-US"/>
        </w:rPr>
        <w:t xml:space="preserve">    </w:t>
      </w:r>
    </w:p>
    <w:p w14:paraId="1F19D562" w14:textId="77777777" w:rsidR="00356542" w:rsidRPr="00EE0EC1" w:rsidRDefault="00356542" w:rsidP="000749B3">
      <w:pPr>
        <w:spacing w:after="0"/>
        <w:rPr>
          <w:rFonts w:ascii="Arial" w:eastAsia="Calibri" w:hAnsi="Arial" w:cs="Arial"/>
          <w:b/>
          <w:sz w:val="24"/>
          <w:szCs w:val="24"/>
          <w:lang w:eastAsia="en-US"/>
        </w:rPr>
      </w:pPr>
    </w:p>
    <w:p w14:paraId="3D1BD589" w14:textId="77777777" w:rsidR="00356542" w:rsidRPr="00EE0EC1" w:rsidRDefault="00356542" w:rsidP="000749B3">
      <w:pPr>
        <w:spacing w:after="0"/>
        <w:rPr>
          <w:rFonts w:ascii="Arial" w:eastAsia="Calibri" w:hAnsi="Arial" w:cs="Arial"/>
          <w:b/>
          <w:sz w:val="24"/>
          <w:szCs w:val="24"/>
          <w:lang w:eastAsia="en-US"/>
        </w:rPr>
      </w:pPr>
    </w:p>
    <w:p w14:paraId="4E2D2A9D" w14:textId="77777777" w:rsidR="00356542" w:rsidRPr="00EE0EC1" w:rsidRDefault="00356542" w:rsidP="000749B3">
      <w:pPr>
        <w:spacing w:after="0"/>
        <w:rPr>
          <w:rFonts w:ascii="Arial" w:eastAsia="Calibri" w:hAnsi="Arial" w:cs="Arial"/>
          <w:b/>
          <w:sz w:val="24"/>
          <w:szCs w:val="24"/>
          <w:lang w:eastAsia="en-US"/>
        </w:rPr>
      </w:pPr>
    </w:p>
    <w:p w14:paraId="376C5B75" w14:textId="77A0FA9A" w:rsidR="00AA60AE" w:rsidRPr="00EE0EC1" w:rsidRDefault="00AA60AE" w:rsidP="00F51D1A">
      <w:pPr>
        <w:rPr>
          <w:rFonts w:ascii="Arial" w:hAnsi="Arial" w:cs="Arial"/>
        </w:rPr>
      </w:pPr>
    </w:p>
    <w:p w14:paraId="2796FD0E" w14:textId="1EF3192E" w:rsidR="005B0D93" w:rsidRPr="000925CC" w:rsidRDefault="005B0D93">
      <w:pPr>
        <w:pStyle w:val="ListParagraph"/>
        <w:numPr>
          <w:ilvl w:val="0"/>
          <w:numId w:val="2"/>
        </w:num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Να αποδείξετε την ταυτότητα: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072408">
        <w:rPr>
          <w:rFonts w:ascii="Arial" w:hAnsi="Arial" w:cs="Arial"/>
          <w:sz w:val="24"/>
          <w:szCs w:val="24"/>
        </w:rPr>
        <w:tab/>
      </w:r>
      <w:r w:rsidR="00072408">
        <w:rPr>
          <w:rFonts w:ascii="Arial" w:hAnsi="Arial" w:cs="Arial"/>
          <w:sz w:val="24"/>
          <w:szCs w:val="24"/>
        </w:rPr>
        <w:tab/>
      </w:r>
      <w:r w:rsidR="00072408">
        <w:rPr>
          <w:rFonts w:ascii="Arial" w:hAnsi="Arial" w:cs="Arial"/>
          <w:sz w:val="24"/>
          <w:szCs w:val="24"/>
        </w:rPr>
        <w:tab/>
      </w:r>
      <w:r w:rsidR="00072408">
        <w:rPr>
          <w:rFonts w:ascii="Arial" w:hAnsi="Arial" w:cs="Arial"/>
          <w:sz w:val="24"/>
          <w:szCs w:val="24"/>
        </w:rPr>
        <w:tab/>
      </w:r>
      <w:r w:rsidR="00072408">
        <w:rPr>
          <w:rFonts w:ascii="Arial" w:hAnsi="Arial" w:cs="Arial"/>
          <w:sz w:val="24"/>
          <w:szCs w:val="24"/>
        </w:rPr>
        <w:tab/>
      </w:r>
      <w:r w:rsidR="00072408" w:rsidRPr="001C0044">
        <w:rPr>
          <w:rFonts w:ascii="Arial" w:eastAsia="Calibri" w:hAnsi="Arial" w:cs="Arial"/>
          <w:b/>
          <w:bCs/>
          <w:sz w:val="24"/>
          <w:szCs w:val="24"/>
          <w:lang w:eastAsia="el-GR"/>
        </w:rPr>
        <w:t>(1</w:t>
      </w:r>
      <w:r w:rsidR="00072408">
        <w:rPr>
          <w:rFonts w:ascii="Arial" w:eastAsia="Calibri" w:hAnsi="Arial" w:cs="Arial"/>
          <w:b/>
          <w:bCs/>
          <w:sz w:val="24"/>
          <w:szCs w:val="24"/>
          <w:lang w:eastAsia="el-GR"/>
        </w:rPr>
        <w:t>5</w:t>
      </w:r>
      <w:r w:rsidR="00072408" w:rsidRPr="001C0044">
        <w:rPr>
          <w:rFonts w:ascii="Arial" w:eastAsia="Calibri" w:hAnsi="Arial" w:cs="Arial"/>
          <w:b/>
          <w:bCs/>
          <w:sz w:val="24"/>
          <w:szCs w:val="24"/>
          <w:lang w:eastAsia="el-GR"/>
        </w:rPr>
        <w:t xml:space="preserve"> μονάδες)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14:paraId="6676BFFA" w14:textId="77777777" w:rsidR="005B0D93" w:rsidRPr="00DF7C53" w:rsidRDefault="005B0D93" w:rsidP="005B0D93">
      <w:pPr>
        <w:pStyle w:val="ListParagraph"/>
        <w:rPr>
          <w:rFonts w:ascii="Arial" w:hAnsi="Arial" w:cs="Arial"/>
          <w:sz w:val="8"/>
          <w:szCs w:val="8"/>
        </w:rPr>
      </w:pPr>
    </w:p>
    <w:p w14:paraId="74AFB501" w14:textId="77777777" w:rsidR="005B0D93" w:rsidRPr="004E3D58" w:rsidRDefault="005B0D93" w:rsidP="005B0D93">
      <w:pPr>
        <w:pStyle w:val="ListParagraph"/>
        <w:ind w:left="360" w:hanging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</w:t>
      </w:r>
      <w:r w:rsidRPr="00F545CB">
        <w:rPr>
          <w:rFonts w:ascii="Arial" w:hAnsi="Arial" w:cs="Arial"/>
          <w:position w:val="-30"/>
          <w:sz w:val="24"/>
          <w:szCs w:val="24"/>
        </w:rPr>
        <w:object w:dxaOrig="5980" w:dyaOrig="780" w14:anchorId="7FE3152F">
          <v:shape id="_x0000_i1032" type="#_x0000_t75" style="width:297.75pt;height:39pt" o:ole="">
            <v:imagedata r:id="rId23" o:title=""/>
          </v:shape>
          <o:OLEObject Type="Embed" ProgID="Equation.DSMT4" ShapeID="_x0000_i1032" DrawAspect="Content" ObjectID="_1733594885" r:id="rId24"/>
        </w:object>
      </w:r>
    </w:p>
    <w:p w14:paraId="13BFE9BE" w14:textId="77777777" w:rsidR="005B0D93" w:rsidRDefault="005B0D93" w:rsidP="005B0D93">
      <w:pPr>
        <w:spacing w:after="0" w:line="360" w:lineRule="auto"/>
        <w:ind w:right="-720" w:firstLine="720"/>
        <w:rPr>
          <w:rFonts w:ascii="Arial" w:hAnsi="Arial" w:cs="Arial"/>
          <w:sz w:val="24"/>
          <w:szCs w:val="24"/>
        </w:rPr>
      </w:pPr>
    </w:p>
    <w:p w14:paraId="4476D399" w14:textId="77777777" w:rsidR="005B0D93" w:rsidRDefault="005B0D93" w:rsidP="005B0D93">
      <w:pPr>
        <w:spacing w:after="0" w:line="360" w:lineRule="auto"/>
        <w:ind w:right="-720" w:firstLine="720"/>
        <w:rPr>
          <w:rFonts w:ascii="Arial" w:hAnsi="Arial" w:cs="Arial"/>
          <w:sz w:val="24"/>
          <w:szCs w:val="24"/>
        </w:rPr>
      </w:pPr>
    </w:p>
    <w:p w14:paraId="1DA0698E" w14:textId="77777777" w:rsidR="005B0D93" w:rsidRDefault="005B0D93" w:rsidP="005B0D93">
      <w:pPr>
        <w:spacing w:after="0" w:line="360" w:lineRule="auto"/>
        <w:ind w:right="-720" w:firstLine="720"/>
        <w:rPr>
          <w:rFonts w:ascii="Arial" w:hAnsi="Arial" w:cs="Arial"/>
          <w:sz w:val="24"/>
          <w:szCs w:val="24"/>
        </w:rPr>
      </w:pPr>
    </w:p>
    <w:p w14:paraId="2DFE1F50" w14:textId="77777777" w:rsidR="005B0D93" w:rsidRDefault="005B0D93" w:rsidP="005B0D93">
      <w:pPr>
        <w:spacing w:after="0" w:line="360" w:lineRule="auto"/>
        <w:ind w:right="-720" w:firstLine="720"/>
        <w:rPr>
          <w:rFonts w:ascii="Arial" w:hAnsi="Arial" w:cs="Arial"/>
          <w:sz w:val="24"/>
          <w:szCs w:val="24"/>
        </w:rPr>
      </w:pPr>
    </w:p>
    <w:p w14:paraId="090418C8" w14:textId="77777777" w:rsidR="005B0D93" w:rsidRDefault="005B0D93" w:rsidP="005B0D93">
      <w:pPr>
        <w:spacing w:after="0" w:line="360" w:lineRule="auto"/>
        <w:ind w:right="-720" w:firstLine="720"/>
        <w:rPr>
          <w:rFonts w:ascii="Arial" w:hAnsi="Arial" w:cs="Arial"/>
          <w:sz w:val="24"/>
          <w:szCs w:val="24"/>
        </w:rPr>
      </w:pPr>
    </w:p>
    <w:p w14:paraId="7D376687" w14:textId="77777777" w:rsidR="005B0D93" w:rsidRDefault="005B0D93" w:rsidP="005B0D93">
      <w:pPr>
        <w:spacing w:after="0" w:line="360" w:lineRule="auto"/>
        <w:ind w:right="-720" w:firstLine="720"/>
        <w:rPr>
          <w:rFonts w:ascii="Arial" w:hAnsi="Arial" w:cs="Arial"/>
          <w:sz w:val="24"/>
          <w:szCs w:val="24"/>
        </w:rPr>
      </w:pPr>
    </w:p>
    <w:p w14:paraId="516539E2" w14:textId="77777777" w:rsidR="005B0D93" w:rsidRDefault="005B0D93" w:rsidP="005B0D93">
      <w:pPr>
        <w:spacing w:after="0" w:line="360" w:lineRule="auto"/>
        <w:ind w:right="-720" w:firstLine="720"/>
        <w:rPr>
          <w:rFonts w:ascii="Arial" w:hAnsi="Arial" w:cs="Arial"/>
          <w:sz w:val="24"/>
          <w:szCs w:val="24"/>
        </w:rPr>
      </w:pPr>
    </w:p>
    <w:p w14:paraId="336A8239" w14:textId="77777777" w:rsidR="005B0D93" w:rsidRDefault="005B0D93" w:rsidP="005B0D93">
      <w:pPr>
        <w:spacing w:after="0" w:line="360" w:lineRule="auto"/>
        <w:ind w:right="-720" w:firstLine="720"/>
        <w:rPr>
          <w:rFonts w:ascii="Arial" w:hAnsi="Arial" w:cs="Arial"/>
          <w:sz w:val="24"/>
          <w:szCs w:val="24"/>
        </w:rPr>
      </w:pPr>
    </w:p>
    <w:p w14:paraId="1812867F" w14:textId="77777777" w:rsidR="005B0D93" w:rsidRDefault="005B0D93" w:rsidP="005B0D93">
      <w:pPr>
        <w:spacing w:after="0" w:line="360" w:lineRule="auto"/>
        <w:ind w:right="-720" w:firstLine="720"/>
        <w:rPr>
          <w:rFonts w:ascii="Arial" w:hAnsi="Arial" w:cs="Arial"/>
          <w:sz w:val="24"/>
          <w:szCs w:val="24"/>
        </w:rPr>
      </w:pPr>
    </w:p>
    <w:p w14:paraId="19BE7C0C" w14:textId="77777777" w:rsidR="005B0D93" w:rsidRDefault="005B0D93" w:rsidP="005B0D93">
      <w:pPr>
        <w:spacing w:after="0" w:line="360" w:lineRule="auto"/>
        <w:ind w:right="-720" w:firstLine="720"/>
        <w:rPr>
          <w:rFonts w:ascii="Arial" w:hAnsi="Arial" w:cs="Arial"/>
          <w:sz w:val="24"/>
          <w:szCs w:val="24"/>
        </w:rPr>
      </w:pPr>
    </w:p>
    <w:p w14:paraId="3BA99DE5" w14:textId="77777777" w:rsidR="005B0D93" w:rsidRDefault="005B0D93" w:rsidP="005B0D93">
      <w:pPr>
        <w:spacing w:after="0" w:line="360" w:lineRule="auto"/>
        <w:ind w:right="-720" w:firstLine="720"/>
        <w:rPr>
          <w:rFonts w:ascii="Arial" w:hAnsi="Arial" w:cs="Arial"/>
          <w:sz w:val="24"/>
          <w:szCs w:val="24"/>
        </w:rPr>
      </w:pPr>
    </w:p>
    <w:bookmarkEnd w:id="1"/>
    <w:p w14:paraId="01E3C83F" w14:textId="77777777" w:rsidR="005B0D93" w:rsidRDefault="005B0D93" w:rsidP="005B0D93">
      <w:pPr>
        <w:spacing w:after="0" w:line="360" w:lineRule="auto"/>
        <w:ind w:right="-720" w:firstLine="720"/>
        <w:rPr>
          <w:rFonts w:ascii="Arial" w:hAnsi="Arial" w:cs="Arial"/>
          <w:sz w:val="24"/>
          <w:szCs w:val="24"/>
        </w:rPr>
      </w:pPr>
    </w:p>
    <w:sectPr w:rsidR="005B0D93" w:rsidSect="00410FB8">
      <w:headerReference w:type="default" r:id="rId25"/>
      <w:footerReference w:type="default" r:id="rId26"/>
      <w:pgSz w:w="11906" w:h="16838"/>
      <w:pgMar w:top="720" w:right="720" w:bottom="720" w:left="720" w:header="567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F5068B" w14:textId="77777777" w:rsidR="00971473" w:rsidRDefault="00971473" w:rsidP="00D7506E">
      <w:pPr>
        <w:spacing w:after="0" w:line="240" w:lineRule="auto"/>
      </w:pPr>
      <w:r>
        <w:separator/>
      </w:r>
    </w:p>
  </w:endnote>
  <w:endnote w:type="continuationSeparator" w:id="0">
    <w:p w14:paraId="64673305" w14:textId="77777777" w:rsidR="00971473" w:rsidRDefault="00971473" w:rsidP="00D750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963431"/>
      <w:docPartObj>
        <w:docPartGallery w:val="Page Numbers (Bottom of Page)"/>
        <w:docPartUnique/>
      </w:docPartObj>
    </w:sdtPr>
    <w:sdtEndPr>
      <w:rPr>
        <w:rFonts w:ascii="Arial" w:hAnsi="Arial" w:cs="Arial"/>
        <w:noProof/>
      </w:rPr>
    </w:sdtEndPr>
    <w:sdtContent>
      <w:p w14:paraId="4EFDD0BB" w14:textId="7F8BC1B0" w:rsidR="00410FB8" w:rsidRPr="00EE0EC1" w:rsidRDefault="00410FB8">
        <w:pPr>
          <w:pStyle w:val="Footer"/>
          <w:jc w:val="right"/>
          <w:rPr>
            <w:rFonts w:ascii="Arial" w:hAnsi="Arial" w:cs="Arial"/>
          </w:rPr>
        </w:pPr>
        <w:r w:rsidRPr="00EE0EC1">
          <w:rPr>
            <w:rFonts w:ascii="Arial" w:hAnsi="Arial" w:cs="Arial"/>
          </w:rPr>
          <w:fldChar w:fldCharType="begin"/>
        </w:r>
        <w:r w:rsidRPr="00EE0EC1">
          <w:rPr>
            <w:rFonts w:ascii="Arial" w:hAnsi="Arial" w:cs="Arial"/>
          </w:rPr>
          <w:instrText xml:space="preserve"> PAGE   \* MERGEFORMAT </w:instrText>
        </w:r>
        <w:r w:rsidRPr="00EE0EC1">
          <w:rPr>
            <w:rFonts w:ascii="Arial" w:hAnsi="Arial" w:cs="Arial"/>
          </w:rPr>
          <w:fldChar w:fldCharType="separate"/>
        </w:r>
        <w:r w:rsidR="00ED1EF8" w:rsidRPr="00EE0EC1">
          <w:rPr>
            <w:rFonts w:ascii="Arial" w:hAnsi="Arial" w:cs="Arial"/>
            <w:noProof/>
          </w:rPr>
          <w:t>8</w:t>
        </w:r>
        <w:r w:rsidRPr="00EE0EC1">
          <w:rPr>
            <w:rFonts w:ascii="Arial" w:hAnsi="Arial" w:cs="Arial"/>
            <w:noProof/>
          </w:rPr>
          <w:fldChar w:fldCharType="end"/>
        </w:r>
      </w:p>
    </w:sdtContent>
  </w:sdt>
  <w:p w14:paraId="09A1F0B2" w14:textId="77777777" w:rsidR="00410FB8" w:rsidRDefault="00410FB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0D52FB" w14:textId="77777777" w:rsidR="00971473" w:rsidRDefault="00971473" w:rsidP="00D7506E">
      <w:pPr>
        <w:spacing w:after="0" w:line="240" w:lineRule="auto"/>
      </w:pPr>
      <w:r>
        <w:separator/>
      </w:r>
    </w:p>
  </w:footnote>
  <w:footnote w:type="continuationSeparator" w:id="0">
    <w:p w14:paraId="58B66FC0" w14:textId="77777777" w:rsidR="00971473" w:rsidRDefault="00971473" w:rsidP="00D7506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DB2980" w14:textId="4D750DFD" w:rsidR="00410FB8" w:rsidRDefault="00410FB8">
    <w:pPr>
      <w:pStyle w:val="Header"/>
      <w:jc w:val="right"/>
    </w:pPr>
  </w:p>
  <w:p w14:paraId="16690E14" w14:textId="77777777" w:rsidR="00410FB8" w:rsidRDefault="00410FB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DB7FB0"/>
    <w:multiLevelType w:val="hybridMultilevel"/>
    <w:tmpl w:val="88209DC6"/>
    <w:lvl w:ilvl="0" w:tplc="81145DF0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AFB5D82"/>
    <w:multiLevelType w:val="hybridMultilevel"/>
    <w:tmpl w:val="22B28202"/>
    <w:lvl w:ilvl="0" w:tplc="A4249B56">
      <w:start w:val="1"/>
      <w:numFmt w:val="decimal"/>
      <w:lvlText w:val="%1."/>
      <w:lvlJc w:val="left"/>
      <w:pPr>
        <w:ind w:left="720" w:hanging="360"/>
      </w:pPr>
      <w:rPr>
        <w:rFonts w:ascii="Tahoma" w:eastAsia="Calibri" w:hAnsi="Tahoma" w:cs="Tahom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8E57E6"/>
    <w:multiLevelType w:val="hybridMultilevel"/>
    <w:tmpl w:val="5680D076"/>
    <w:lvl w:ilvl="0" w:tplc="D0700896">
      <w:start w:val="6"/>
      <w:numFmt w:val="decimal"/>
      <w:pStyle w:val="epan"/>
      <w:lvlText w:val="%1."/>
      <w:lvlJc w:val="left"/>
      <w:pPr>
        <w:ind w:left="107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 w16cid:durableId="317654021">
    <w:abstractNumId w:val="0"/>
  </w:num>
  <w:num w:numId="2" w16cid:durableId="1538928782">
    <w:abstractNumId w:val="1"/>
  </w:num>
  <w:num w:numId="3" w16cid:durableId="724716190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506E"/>
    <w:rsid w:val="00000BFA"/>
    <w:rsid w:val="00002B1C"/>
    <w:rsid w:val="00004E07"/>
    <w:rsid w:val="00056B84"/>
    <w:rsid w:val="00064758"/>
    <w:rsid w:val="00067A11"/>
    <w:rsid w:val="00072408"/>
    <w:rsid w:val="000749B3"/>
    <w:rsid w:val="00083BAA"/>
    <w:rsid w:val="00090810"/>
    <w:rsid w:val="000A34CF"/>
    <w:rsid w:val="000B26A8"/>
    <w:rsid w:val="000C0A27"/>
    <w:rsid w:val="000C11F4"/>
    <w:rsid w:val="000C2E3D"/>
    <w:rsid w:val="000C4468"/>
    <w:rsid w:val="000C5078"/>
    <w:rsid w:val="000D689B"/>
    <w:rsid w:val="00124B14"/>
    <w:rsid w:val="00125F45"/>
    <w:rsid w:val="00135739"/>
    <w:rsid w:val="001442D9"/>
    <w:rsid w:val="00151366"/>
    <w:rsid w:val="0015453D"/>
    <w:rsid w:val="00154E90"/>
    <w:rsid w:val="001652C2"/>
    <w:rsid w:val="001721A5"/>
    <w:rsid w:val="001731D3"/>
    <w:rsid w:val="00173D85"/>
    <w:rsid w:val="00182EF1"/>
    <w:rsid w:val="001853FC"/>
    <w:rsid w:val="00186B7C"/>
    <w:rsid w:val="001B4444"/>
    <w:rsid w:val="001E7325"/>
    <w:rsid w:val="00220C8A"/>
    <w:rsid w:val="002242D8"/>
    <w:rsid w:val="002406F9"/>
    <w:rsid w:val="002523EB"/>
    <w:rsid w:val="00253212"/>
    <w:rsid w:val="00281F49"/>
    <w:rsid w:val="002A58CC"/>
    <w:rsid w:val="002A71A0"/>
    <w:rsid w:val="002B1C1D"/>
    <w:rsid w:val="002C0FF7"/>
    <w:rsid w:val="00300440"/>
    <w:rsid w:val="00322C39"/>
    <w:rsid w:val="00334893"/>
    <w:rsid w:val="00356542"/>
    <w:rsid w:val="00372087"/>
    <w:rsid w:val="00375857"/>
    <w:rsid w:val="00397C5B"/>
    <w:rsid w:val="003A1711"/>
    <w:rsid w:val="003C0DAC"/>
    <w:rsid w:val="003C5C49"/>
    <w:rsid w:val="003C6042"/>
    <w:rsid w:val="003E0E48"/>
    <w:rsid w:val="003E7CF6"/>
    <w:rsid w:val="003F5C44"/>
    <w:rsid w:val="0040215E"/>
    <w:rsid w:val="00410FB8"/>
    <w:rsid w:val="00442206"/>
    <w:rsid w:val="004507B3"/>
    <w:rsid w:val="00453B95"/>
    <w:rsid w:val="00462E32"/>
    <w:rsid w:val="004755E0"/>
    <w:rsid w:val="0049635F"/>
    <w:rsid w:val="004A43C9"/>
    <w:rsid w:val="004A4622"/>
    <w:rsid w:val="004A4F24"/>
    <w:rsid w:val="004D1658"/>
    <w:rsid w:val="004D7124"/>
    <w:rsid w:val="00501D79"/>
    <w:rsid w:val="005244A4"/>
    <w:rsid w:val="0053053C"/>
    <w:rsid w:val="00534F4D"/>
    <w:rsid w:val="0054159A"/>
    <w:rsid w:val="00546B23"/>
    <w:rsid w:val="00547AB6"/>
    <w:rsid w:val="00592169"/>
    <w:rsid w:val="005931F3"/>
    <w:rsid w:val="00593C32"/>
    <w:rsid w:val="005A5440"/>
    <w:rsid w:val="005A60EF"/>
    <w:rsid w:val="005B0D93"/>
    <w:rsid w:val="005F03E5"/>
    <w:rsid w:val="00621976"/>
    <w:rsid w:val="0063045D"/>
    <w:rsid w:val="00634890"/>
    <w:rsid w:val="006A6EB7"/>
    <w:rsid w:val="006C69E4"/>
    <w:rsid w:val="006E12C3"/>
    <w:rsid w:val="00701E04"/>
    <w:rsid w:val="0070615B"/>
    <w:rsid w:val="00707C09"/>
    <w:rsid w:val="00715637"/>
    <w:rsid w:val="00717EDE"/>
    <w:rsid w:val="007217DF"/>
    <w:rsid w:val="0072528A"/>
    <w:rsid w:val="00731811"/>
    <w:rsid w:val="0073428C"/>
    <w:rsid w:val="007446D4"/>
    <w:rsid w:val="00763522"/>
    <w:rsid w:val="00786C45"/>
    <w:rsid w:val="007A596B"/>
    <w:rsid w:val="007E2A29"/>
    <w:rsid w:val="00810760"/>
    <w:rsid w:val="00841CD6"/>
    <w:rsid w:val="008425CF"/>
    <w:rsid w:val="00857881"/>
    <w:rsid w:val="00867275"/>
    <w:rsid w:val="00870B3B"/>
    <w:rsid w:val="00874607"/>
    <w:rsid w:val="00876669"/>
    <w:rsid w:val="00882E28"/>
    <w:rsid w:val="0089090B"/>
    <w:rsid w:val="008A33D9"/>
    <w:rsid w:val="008B13DA"/>
    <w:rsid w:val="008C364E"/>
    <w:rsid w:val="008D1FFA"/>
    <w:rsid w:val="008D411C"/>
    <w:rsid w:val="008E03B1"/>
    <w:rsid w:val="008F145F"/>
    <w:rsid w:val="008F3544"/>
    <w:rsid w:val="00904690"/>
    <w:rsid w:val="00906971"/>
    <w:rsid w:val="00913CD1"/>
    <w:rsid w:val="009226D0"/>
    <w:rsid w:val="009236FD"/>
    <w:rsid w:val="009377A5"/>
    <w:rsid w:val="00951D3B"/>
    <w:rsid w:val="009605C8"/>
    <w:rsid w:val="00965D32"/>
    <w:rsid w:val="00971473"/>
    <w:rsid w:val="009753AF"/>
    <w:rsid w:val="00975647"/>
    <w:rsid w:val="00976C8B"/>
    <w:rsid w:val="009801EF"/>
    <w:rsid w:val="00982544"/>
    <w:rsid w:val="00995C9C"/>
    <w:rsid w:val="009A6F89"/>
    <w:rsid w:val="009B3FB0"/>
    <w:rsid w:val="009C6C86"/>
    <w:rsid w:val="009D14E2"/>
    <w:rsid w:val="009E0033"/>
    <w:rsid w:val="00A15186"/>
    <w:rsid w:val="00A25B8D"/>
    <w:rsid w:val="00A75B16"/>
    <w:rsid w:val="00A81162"/>
    <w:rsid w:val="00AA201C"/>
    <w:rsid w:val="00AA60AE"/>
    <w:rsid w:val="00AD1001"/>
    <w:rsid w:val="00AD7FE8"/>
    <w:rsid w:val="00B125AC"/>
    <w:rsid w:val="00B26C62"/>
    <w:rsid w:val="00B343A5"/>
    <w:rsid w:val="00B35B4D"/>
    <w:rsid w:val="00B452C6"/>
    <w:rsid w:val="00B521B4"/>
    <w:rsid w:val="00B8364C"/>
    <w:rsid w:val="00B932CB"/>
    <w:rsid w:val="00BB5322"/>
    <w:rsid w:val="00BC1CA0"/>
    <w:rsid w:val="00BC5936"/>
    <w:rsid w:val="00BC6AB4"/>
    <w:rsid w:val="00BD2512"/>
    <w:rsid w:val="00C356AB"/>
    <w:rsid w:val="00C42794"/>
    <w:rsid w:val="00C44D44"/>
    <w:rsid w:val="00C45297"/>
    <w:rsid w:val="00C56DF8"/>
    <w:rsid w:val="00C615A2"/>
    <w:rsid w:val="00C75ED5"/>
    <w:rsid w:val="00C75EDB"/>
    <w:rsid w:val="00C87C5C"/>
    <w:rsid w:val="00CD525A"/>
    <w:rsid w:val="00CE2123"/>
    <w:rsid w:val="00CE3AD5"/>
    <w:rsid w:val="00CF3DEB"/>
    <w:rsid w:val="00D0351B"/>
    <w:rsid w:val="00D20E6A"/>
    <w:rsid w:val="00D34DF0"/>
    <w:rsid w:val="00D432BE"/>
    <w:rsid w:val="00D46189"/>
    <w:rsid w:val="00D63DA9"/>
    <w:rsid w:val="00D67E60"/>
    <w:rsid w:val="00D7506E"/>
    <w:rsid w:val="00DB204D"/>
    <w:rsid w:val="00DD184E"/>
    <w:rsid w:val="00DD3040"/>
    <w:rsid w:val="00DF43D3"/>
    <w:rsid w:val="00E10775"/>
    <w:rsid w:val="00E122AF"/>
    <w:rsid w:val="00E127FE"/>
    <w:rsid w:val="00E23E0A"/>
    <w:rsid w:val="00E313A6"/>
    <w:rsid w:val="00E416B8"/>
    <w:rsid w:val="00E76996"/>
    <w:rsid w:val="00E81AAF"/>
    <w:rsid w:val="00E81B4E"/>
    <w:rsid w:val="00E915DD"/>
    <w:rsid w:val="00E94C80"/>
    <w:rsid w:val="00E95479"/>
    <w:rsid w:val="00EB18F0"/>
    <w:rsid w:val="00EB5C9F"/>
    <w:rsid w:val="00ED1EF8"/>
    <w:rsid w:val="00EE0EC1"/>
    <w:rsid w:val="00EE7C4F"/>
    <w:rsid w:val="00EE7CAC"/>
    <w:rsid w:val="00EF0875"/>
    <w:rsid w:val="00F15222"/>
    <w:rsid w:val="00F2230B"/>
    <w:rsid w:val="00F22BDB"/>
    <w:rsid w:val="00F3400E"/>
    <w:rsid w:val="00F37A87"/>
    <w:rsid w:val="00F51D1A"/>
    <w:rsid w:val="00F5608A"/>
    <w:rsid w:val="00F560E0"/>
    <w:rsid w:val="00F6572C"/>
    <w:rsid w:val="00F87830"/>
    <w:rsid w:val="00F920AA"/>
    <w:rsid w:val="00FA6B32"/>
    <w:rsid w:val="00FD53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6BAB951"/>
  <w15:docId w15:val="{7319C7D6-4609-464E-8EEB-B181F993B0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l-GR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750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506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7506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506E"/>
  </w:style>
  <w:style w:type="paragraph" w:styleId="Footer">
    <w:name w:val="footer"/>
    <w:basedOn w:val="Normal"/>
    <w:link w:val="FooterChar"/>
    <w:uiPriority w:val="99"/>
    <w:unhideWhenUsed/>
    <w:rsid w:val="00D7506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506E"/>
  </w:style>
  <w:style w:type="paragraph" w:customStyle="1" w:styleId="ListParagraph1">
    <w:name w:val="List Paragraph1"/>
    <w:basedOn w:val="Normal"/>
    <w:next w:val="ListParagraph"/>
    <w:uiPriority w:val="34"/>
    <w:qFormat/>
    <w:rsid w:val="002406F9"/>
    <w:pPr>
      <w:ind w:left="720"/>
      <w:contextualSpacing/>
    </w:pPr>
    <w:rPr>
      <w:lang w:eastAsia="el-GR"/>
    </w:rPr>
  </w:style>
  <w:style w:type="paragraph" w:styleId="ListParagraph">
    <w:name w:val="List Paragraph"/>
    <w:basedOn w:val="Normal"/>
    <w:link w:val="ListParagraphChar"/>
    <w:uiPriority w:val="34"/>
    <w:qFormat/>
    <w:rsid w:val="002406F9"/>
    <w:pPr>
      <w:ind w:left="720"/>
      <w:contextualSpacing/>
    </w:pPr>
  </w:style>
  <w:style w:type="table" w:styleId="TableGrid">
    <w:name w:val="Table Grid"/>
    <w:basedOn w:val="TableNormal"/>
    <w:uiPriority w:val="59"/>
    <w:rsid w:val="002406F9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74607"/>
    <w:rPr>
      <w:color w:val="808080"/>
    </w:rPr>
  </w:style>
  <w:style w:type="paragraph" w:styleId="NoSpacing">
    <w:name w:val="No Spacing"/>
    <w:uiPriority w:val="1"/>
    <w:qFormat/>
    <w:rsid w:val="00B35B4D"/>
    <w:pPr>
      <w:spacing w:after="0" w:line="240" w:lineRule="auto"/>
    </w:pPr>
  </w:style>
  <w:style w:type="table" w:customStyle="1" w:styleId="TableGrid1">
    <w:name w:val="Table Grid1"/>
    <w:basedOn w:val="TableNormal"/>
    <w:next w:val="TableGrid"/>
    <w:uiPriority w:val="59"/>
    <w:rsid w:val="009D14E2"/>
    <w:pPr>
      <w:spacing w:after="0" w:line="240" w:lineRule="auto"/>
    </w:pPr>
    <w:rPr>
      <w:rFonts w:ascii="Times New Roman" w:eastAsia="Times New Roman" w:hAnsi="Times New Roman" w:cs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6C69E4"/>
  </w:style>
  <w:style w:type="paragraph" w:customStyle="1" w:styleId="epan">
    <w:name w:val="epan"/>
    <w:basedOn w:val="Normal"/>
    <w:autoRedefine/>
    <w:rsid w:val="005B0D93"/>
    <w:pPr>
      <w:widowControl w:val="0"/>
      <w:numPr>
        <w:numId w:val="3"/>
      </w:numPr>
      <w:tabs>
        <w:tab w:val="left" w:pos="284"/>
      </w:tabs>
      <w:autoSpaceDE w:val="0"/>
      <w:autoSpaceDN w:val="0"/>
      <w:adjustRightInd w:val="0"/>
      <w:spacing w:after="120" w:line="240" w:lineRule="auto"/>
      <w:ind w:left="567" w:hanging="567"/>
      <w:jc w:val="both"/>
    </w:pPr>
    <w:rPr>
      <w:rFonts w:ascii="Arial" w:eastAsia="Calibri" w:hAnsi="Arial" w:cs="Arial"/>
      <w:iCs/>
      <w:sz w:val="24"/>
      <w:szCs w:val="24"/>
      <w:lang w:val="en-US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16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2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0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98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02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42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43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5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22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8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187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01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7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26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4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7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83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222</Words>
  <Characters>126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ykeio Polemiou_maths.B_kk_2015</vt:lpstr>
    </vt:vector>
  </TitlesOfParts>
  <Company/>
  <LinksUpToDate>false</LinksUpToDate>
  <CharactersWithSpaces>1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ykeio Polemiou_maths.B_kk_2015</dc:title>
  <dc:subject>Telikes Exetaseis</dc:subject>
  <dc:creator>User</dc:creator>
  <cp:lastModifiedBy>Αντώνης Κτωρής</cp:lastModifiedBy>
  <cp:revision>4</cp:revision>
  <cp:lastPrinted>2022-05-19T05:09:00Z</cp:lastPrinted>
  <dcterms:created xsi:type="dcterms:W3CDTF">2022-12-20T04:55:00Z</dcterms:created>
  <dcterms:modified xsi:type="dcterms:W3CDTF">2022-12-26T1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